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7A8184" w14:textId="77777777" w:rsidR="00CB3EA1" w:rsidRDefault="006B0154" w:rsidP="00394D96">
      <w:pPr>
        <w:pStyle w:val="Title"/>
      </w:pPr>
      <w:r>
        <w:t xml:space="preserve">Tutorial </w:t>
      </w:r>
      <w:r w:rsidR="00394D96">
        <w:t>on MAXSAT for Ground States</w:t>
      </w:r>
    </w:p>
    <w:p w14:paraId="5421ACE2" w14:textId="71013E40" w:rsidR="00424250" w:rsidRDefault="00424250" w:rsidP="00394D96">
      <w:r>
        <w:t>Contact: Wenxuan Huang (</w:t>
      </w:r>
      <w:hyperlink r:id="rId6" w:history="1">
        <w:r w:rsidRPr="00F12BE3">
          <w:rPr>
            <w:rStyle w:val="Hyperlink"/>
          </w:rPr>
          <w:t>key01027@mit.edu</w:t>
        </w:r>
      </w:hyperlink>
      <w:r>
        <w:t>)</w:t>
      </w:r>
      <w:r w:rsidR="00B30600">
        <w:t xml:space="preserve"> (</w:t>
      </w:r>
      <w:hyperlink r:id="rId7" w:history="1">
        <w:r w:rsidR="00B30600" w:rsidRPr="008E6590">
          <w:rPr>
            <w:rStyle w:val="Hyperlink"/>
          </w:rPr>
          <w:t>key01026@gmail.com</w:t>
        </w:r>
      </w:hyperlink>
      <w:r w:rsidR="00B30600">
        <w:t>)</w:t>
      </w:r>
    </w:p>
    <w:p w14:paraId="1EA431A2" w14:textId="4078A97B" w:rsidR="00424250" w:rsidRDefault="003B7B20" w:rsidP="007F49B9">
      <w:pPr>
        <w:pStyle w:val="Heading1"/>
      </w:pPr>
      <w:r>
        <w:t>Converting to 1/0 formulation</w:t>
      </w:r>
    </w:p>
    <w:p w14:paraId="035218BE" w14:textId="77777777" w:rsidR="007F49B9" w:rsidRPr="007F49B9" w:rsidRDefault="007F49B9" w:rsidP="007F49B9"/>
    <w:p w14:paraId="00C76552" w14:textId="1B5964B3" w:rsidR="00394D96" w:rsidRDefault="00E82576" w:rsidP="00394D96">
      <w:r>
        <w:t>First i</w:t>
      </w:r>
      <w:r w:rsidR="00B43D00">
        <w:t>mportant key is to convert the +1/-</w:t>
      </w:r>
      <w:r>
        <w:t xml:space="preserve">1, or any other formulation into the </w:t>
      </w:r>
      <w:r w:rsidR="008A373C">
        <w:t>1/0 formulation</w:t>
      </w:r>
      <w:r>
        <w:t xml:space="preserve">. </w:t>
      </w:r>
      <w:r w:rsidR="00B04A70">
        <w:t xml:space="preserve">For example, </w:t>
      </w:r>
    </w:p>
    <w:p w14:paraId="45B3A7EF" w14:textId="77777777" w:rsidR="006F3A29" w:rsidRDefault="006F3A29" w:rsidP="00394D96"/>
    <w:p w14:paraId="183E6840" w14:textId="7410E63B" w:rsidR="006F3A29" w:rsidRDefault="00BD7FC5" w:rsidP="00394D96">
      <w:r w:rsidRPr="006F3A29">
        <w:rPr>
          <w:position w:val="-26"/>
        </w:rPr>
        <w:object w:dxaOrig="1040" w:dyaOrig="640" w14:anchorId="2D320C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32pt" o:ole="">
            <v:imagedata r:id="rId8" o:title=""/>
          </v:shape>
          <o:OLEObject Type="Embed" ProgID="Equation.DSMT4" ShapeID="_x0000_i1025" DrawAspect="Content" ObjectID="_1439123989"/>
        </w:object>
      </w:r>
      <w:r w:rsidR="006F3A29">
        <w:t xml:space="preserve"> </w:t>
      </w:r>
    </w:p>
    <w:p w14:paraId="56330516" w14:textId="77777777" w:rsidR="006F3A29" w:rsidRDefault="006F3A29" w:rsidP="00394D96"/>
    <w:p w14:paraId="7A492A62" w14:textId="5A7F62D0" w:rsidR="00007239" w:rsidRDefault="00007239" w:rsidP="00394D96">
      <w:r>
        <w:t>We then know the conversion is:</w:t>
      </w:r>
    </w:p>
    <w:p w14:paraId="68F6AE08" w14:textId="77777777" w:rsidR="00007239" w:rsidRDefault="00007239" w:rsidP="00394D96"/>
    <w:p w14:paraId="63FEB3B5" w14:textId="615EBC88" w:rsidR="00007239" w:rsidRDefault="001F3191" w:rsidP="00394D96">
      <w:r w:rsidRPr="00007239">
        <w:rPr>
          <w:position w:val="-6"/>
        </w:rPr>
        <w:object w:dxaOrig="1020" w:dyaOrig="260" w14:anchorId="2A159CEB">
          <v:shape id="_x0000_i1026" type="#_x0000_t75" style="width:51.35pt;height:13.35pt" o:ole="">
            <v:imagedata r:id="rId10" o:title=""/>
          </v:shape>
          <o:OLEObject Type="Embed" ProgID="Equation.DSMT4" ShapeID="_x0000_i1026" DrawAspect="Content" ObjectID="_1439123990"/>
        </w:object>
      </w:r>
    </w:p>
    <w:p w14:paraId="3D41010B" w14:textId="77777777" w:rsidR="00007239" w:rsidRDefault="00007239" w:rsidP="00394D96"/>
    <w:p w14:paraId="63FE6DB4" w14:textId="3B4C761B" w:rsidR="00007239" w:rsidRDefault="00007239" w:rsidP="00394D96">
      <w:r>
        <w:t>Suppose the final Hamiltonian is:</w:t>
      </w:r>
      <w:r w:rsidR="00BD7FC5">
        <w:t xml:space="preserve"> </w:t>
      </w:r>
      <w:r w:rsidR="00BD7FC5" w:rsidRPr="00BD7FC5">
        <w:rPr>
          <w:position w:val="-10"/>
        </w:rPr>
        <w:object w:dxaOrig="2500" w:dyaOrig="320" w14:anchorId="6C8D169A">
          <v:shape id="_x0000_i1027" type="#_x0000_t75" style="width:125.35pt;height:16pt" o:ole="">
            <v:imagedata r:id="rId12" o:title=""/>
          </v:shape>
          <o:OLEObject Type="Embed" ProgID="Equation.DSMT4" ShapeID="_x0000_i1027" DrawAspect="Content" ObjectID="_1439123991"/>
        </w:object>
      </w:r>
      <w:r w:rsidR="00BD7FC5">
        <w:t xml:space="preserve">. It could be easily transformed as </w:t>
      </w:r>
    </w:p>
    <w:p w14:paraId="078D2B75" w14:textId="77777777" w:rsidR="00007239" w:rsidRDefault="00007239" w:rsidP="00394D96"/>
    <w:p w14:paraId="4D445B01" w14:textId="64462873" w:rsidR="00BD7FC5" w:rsidRDefault="00424250" w:rsidP="00394D96">
      <w:r w:rsidRPr="00424250">
        <w:rPr>
          <w:position w:val="-60"/>
        </w:rPr>
        <w:object w:dxaOrig="5060" w:dyaOrig="1260" w14:anchorId="52641353">
          <v:shape id="_x0000_i1028" type="#_x0000_t75" style="width:253.35pt;height:63.35pt" o:ole="">
            <v:imagedata r:id="rId14" o:title=""/>
          </v:shape>
          <o:OLEObject Type="Embed" ProgID="Equation.DSMT4" ShapeID="_x0000_i1028" DrawAspect="Content" ObjectID="_1439123992"/>
        </w:object>
      </w:r>
    </w:p>
    <w:p w14:paraId="7C86AF63" w14:textId="68386D08" w:rsidR="00394D96" w:rsidRDefault="00394D96" w:rsidP="00394D96"/>
    <w:p w14:paraId="5917D43D" w14:textId="7851649B" w:rsidR="00394D96" w:rsidRDefault="00424250" w:rsidP="00394D96">
      <w:r>
        <w:t xml:space="preserve">This type of conversion should be simple to be implemented in the code. I do it in a way as if I am just expanding the equations term by term. Please tell me if you have any question. </w:t>
      </w:r>
    </w:p>
    <w:p w14:paraId="658D7F26" w14:textId="77777777" w:rsidR="00424250" w:rsidRDefault="00424250" w:rsidP="00394D96"/>
    <w:p w14:paraId="5EF75802" w14:textId="71159F2C" w:rsidR="00424250" w:rsidRDefault="00424250" w:rsidP="00394D96">
      <w:r>
        <w:t>Another example: for more complex ternary/quaternary/5</w:t>
      </w:r>
      <w:r w:rsidRPr="00424250">
        <w:rPr>
          <w:vertAlign w:val="superscript"/>
        </w:rPr>
        <w:t>th</w:t>
      </w:r>
      <w:r>
        <w:t>-nary systems. Example,</w:t>
      </w:r>
    </w:p>
    <w:p w14:paraId="69FB8476" w14:textId="77777777" w:rsidR="00424250" w:rsidRDefault="00424250" w:rsidP="00394D96"/>
    <w:p w14:paraId="658841EF" w14:textId="2C342DF1" w:rsidR="00424250" w:rsidRDefault="00C95D40" w:rsidP="00394D96">
      <w:r w:rsidRPr="00C95D40">
        <w:rPr>
          <w:position w:val="-64"/>
        </w:rPr>
        <w:object w:dxaOrig="1240" w:dyaOrig="1400" w14:anchorId="46BBC2FD">
          <v:shape id="_x0000_i1029" type="#_x0000_t75" style="width:62pt;height:70pt" o:ole="">
            <v:imagedata r:id="rId16" o:title=""/>
          </v:shape>
          <o:OLEObject Type="Embed" ProgID="Equation.DSMT4" ShapeID="_x0000_i1029" DrawAspect="Content" ObjectID="_1439123993"/>
        </w:object>
      </w:r>
    </w:p>
    <w:p w14:paraId="28901CE3" w14:textId="77777777" w:rsidR="00424250" w:rsidRDefault="00424250" w:rsidP="00394D96"/>
    <w:p w14:paraId="3F256781" w14:textId="6CF53694" w:rsidR="00E82576" w:rsidRDefault="00C95D40" w:rsidP="00394D96">
      <w:r>
        <w:t xml:space="preserve">Note that this time, we have the additional constraint of </w:t>
      </w:r>
      <w:r w:rsidRPr="00C95D40">
        <w:rPr>
          <w:position w:val="-10"/>
        </w:rPr>
        <w:object w:dxaOrig="1120" w:dyaOrig="320" w14:anchorId="00A63F2E">
          <v:shape id="_x0000_i1030" type="#_x0000_t75" style="width:56pt;height:16pt" o:ole="">
            <v:imagedata r:id="rId18" o:title=""/>
          </v:shape>
          <o:OLEObject Type="Embed" ProgID="Equation.DSMT4" ShapeID="_x0000_i1030" DrawAspect="Content" ObjectID="_1439123994"/>
        </w:object>
      </w:r>
      <w:r w:rsidR="00205FDD">
        <w:t xml:space="preserve">. </w:t>
      </w:r>
      <w:r>
        <w:t xml:space="preserve">This just means that the spin cannot be both </w:t>
      </w:r>
      <w:r w:rsidR="005F01DA">
        <w:t>+1 and -1 at the same time.</w:t>
      </w:r>
      <w:r w:rsidR="001F3191">
        <w:t xml:space="preserve"> The relationships like </w:t>
      </w:r>
      <w:r w:rsidR="001F3191" w:rsidRPr="00C95D40">
        <w:rPr>
          <w:position w:val="-10"/>
        </w:rPr>
        <w:object w:dxaOrig="1120" w:dyaOrig="320" w14:anchorId="141A5100">
          <v:shape id="_x0000_i1031" type="#_x0000_t75" style="width:56pt;height:16pt" o:ole="">
            <v:imagedata r:id="rId20" o:title=""/>
          </v:shape>
          <o:OLEObject Type="Embed" ProgID="Equation.DSMT4" ShapeID="_x0000_i1031" DrawAspect="Content" ObjectID="_1439123995"/>
        </w:object>
      </w:r>
      <w:r w:rsidR="00A00761">
        <w:t xml:space="preserve"> need to be recorded, because we need to feed this type of constraints into MAXSAT solver. I will tell you how to do this later</w:t>
      </w:r>
      <w:r w:rsidR="001F3191">
        <w:t>.</w:t>
      </w:r>
      <w:r w:rsidR="005F01DA">
        <w:t xml:space="preserve"> The transformation would be </w:t>
      </w:r>
    </w:p>
    <w:p w14:paraId="386FB5C0" w14:textId="77777777" w:rsidR="005F01DA" w:rsidRDefault="005F01DA" w:rsidP="00394D96"/>
    <w:p w14:paraId="69A6916B" w14:textId="77777777" w:rsidR="00776484" w:rsidRDefault="00EF6903" w:rsidP="00394D96">
      <w:r w:rsidRPr="00EF6903">
        <w:rPr>
          <w:position w:val="-10"/>
        </w:rPr>
        <w:object w:dxaOrig="1200" w:dyaOrig="320" w14:anchorId="61CEF81F">
          <v:shape id="_x0000_i1032" type="#_x0000_t75" style="width:60pt;height:16pt" o:ole="">
            <v:imagedata r:id="rId22" o:title=""/>
          </v:shape>
          <o:OLEObject Type="Embed" ProgID="Equation.DSMT4" ShapeID="_x0000_i1032" DrawAspect="Content" ObjectID="_1439123996"/>
        </w:object>
      </w:r>
    </w:p>
    <w:p w14:paraId="0EB5CCC7" w14:textId="77777777" w:rsidR="00AB3979" w:rsidRDefault="00AB3979" w:rsidP="00394D96"/>
    <w:p w14:paraId="5E1D5BB7" w14:textId="64878CB8" w:rsidR="00776484" w:rsidRDefault="007B578E" w:rsidP="00394D96">
      <w:r w:rsidRPr="007B578E">
        <w:rPr>
          <w:position w:val="-112"/>
        </w:rPr>
        <w:object w:dxaOrig="4440" w:dyaOrig="2360" w14:anchorId="63A24D97">
          <v:shape id="_x0000_i1033" type="#_x0000_t75" style="width:222pt;height:118pt" o:ole="">
            <v:imagedata r:id="rId24" o:title=""/>
          </v:shape>
          <o:OLEObject Type="Embed" ProgID="Equation.DSMT4" ShapeID="_x0000_i1033" DrawAspect="Content" ObjectID="_1439123997"/>
        </w:object>
      </w:r>
      <w:r w:rsidR="00A75147">
        <w:t xml:space="preserve"> </w:t>
      </w:r>
    </w:p>
    <w:p w14:paraId="371BA5F4" w14:textId="1AA44647" w:rsidR="00205FDD" w:rsidRDefault="007B578E" w:rsidP="00394D96">
      <w:r>
        <w:t xml:space="preserve">here note that since </w:t>
      </w:r>
      <w:r w:rsidR="00602616" w:rsidRPr="00602616">
        <w:rPr>
          <w:position w:val="-8"/>
        </w:rPr>
        <w:object w:dxaOrig="700" w:dyaOrig="280" w14:anchorId="45D9C909">
          <v:shape id="_x0000_i1034" type="#_x0000_t75" style="width:35.35pt;height:14pt" o:ole="">
            <v:imagedata r:id="rId26" o:title=""/>
          </v:shape>
          <o:OLEObject Type="Embed" ProgID="Equation.DSMT4" ShapeID="_x0000_i1034" DrawAspect="Content" ObjectID="_1439123998"/>
        </w:object>
      </w:r>
      <w:r w:rsidR="00602616">
        <w:t xml:space="preserve">, </w:t>
      </w:r>
      <w:r w:rsidR="0035721A" w:rsidRPr="0035721A">
        <w:rPr>
          <w:position w:val="-4"/>
        </w:rPr>
        <w:object w:dxaOrig="620" w:dyaOrig="300" w14:anchorId="1E99A158">
          <v:shape id="_x0000_i1035" type="#_x0000_t75" style="width:31.35pt;height:15.35pt" o:ole="">
            <v:imagedata r:id="rId28" o:title=""/>
          </v:shape>
          <o:OLEObject Type="Embed" ProgID="Equation.DSMT4" ShapeID="_x0000_i1035" DrawAspect="Content" ObjectID="_1439123999"/>
        </w:object>
      </w:r>
      <w:r w:rsidR="0035721A">
        <w:t xml:space="preserve">. And </w:t>
      </w:r>
      <w:r w:rsidR="00094831">
        <w:t xml:space="preserve">as </w:t>
      </w:r>
      <w:r w:rsidR="00094831" w:rsidRPr="00C95D40">
        <w:rPr>
          <w:position w:val="-10"/>
        </w:rPr>
        <w:object w:dxaOrig="1120" w:dyaOrig="320" w14:anchorId="6CD65179">
          <v:shape id="_x0000_i1036" type="#_x0000_t75" style="width:56pt;height:16pt" o:ole="">
            <v:imagedata r:id="rId30" o:title=""/>
          </v:shape>
          <o:OLEObject Type="Embed" ProgID="Equation.DSMT4" ShapeID="_x0000_i1036" DrawAspect="Content" ObjectID="_1439124000"/>
        </w:object>
      </w:r>
      <w:r w:rsidR="00872D0E">
        <w:t xml:space="preserve">, we know that, </w:t>
      </w:r>
      <w:r w:rsidR="00136A4E" w:rsidRPr="00136A4E">
        <w:rPr>
          <w:position w:val="-12"/>
        </w:rPr>
        <w:object w:dxaOrig="1100" w:dyaOrig="340" w14:anchorId="0BFE2ADC">
          <v:shape id="_x0000_i1037" type="#_x0000_t75" style="width:55.35pt;height:17.35pt" o:ole="">
            <v:imagedata r:id="rId32" o:title=""/>
          </v:shape>
          <o:OLEObject Type="Embed" ProgID="Equation.DSMT4" ShapeID="_x0000_i1037" DrawAspect="Content" ObjectID="_1439124001"/>
        </w:object>
      </w:r>
      <w:r w:rsidR="00136A4E">
        <w:t>. Essentially, you would need to code things up to do this transformation. And quanternary/5-nary</w:t>
      </w:r>
      <w:r w:rsidR="00EC05DC">
        <w:t>/…</w:t>
      </w:r>
      <w:r w:rsidR="00136A4E">
        <w:t xml:space="preserve"> should be pretty similar.</w:t>
      </w:r>
    </w:p>
    <w:p w14:paraId="75B4D664" w14:textId="77777777" w:rsidR="00136A4E" w:rsidRDefault="00136A4E" w:rsidP="00394D96"/>
    <w:p w14:paraId="7373C18E" w14:textId="4AD9E431" w:rsidR="006518D5" w:rsidRDefault="006518D5" w:rsidP="00394D96">
      <w:r>
        <w:t>More generally, to convert spins</w:t>
      </w:r>
      <w:r w:rsidR="00E21151">
        <w:t xml:space="preserve"> into 1/0 formulation</w:t>
      </w:r>
      <w:r>
        <w:t>, essentially you do:</w:t>
      </w:r>
    </w:p>
    <w:p w14:paraId="76730213" w14:textId="77777777" w:rsidR="006518D5" w:rsidRDefault="006518D5" w:rsidP="00394D96"/>
    <w:p w14:paraId="30790870" w14:textId="3FFF1015" w:rsidR="006518D5" w:rsidRDefault="00E21151" w:rsidP="00394D96">
      <w:r w:rsidRPr="00E21151">
        <w:rPr>
          <w:position w:val="-46"/>
        </w:rPr>
        <w:object w:dxaOrig="3880" w:dyaOrig="1020" w14:anchorId="10D11429">
          <v:shape id="_x0000_i1038" type="#_x0000_t75" style="width:194pt;height:51.35pt" o:ole="">
            <v:imagedata r:id="rId34" o:title=""/>
          </v:shape>
          <o:OLEObject Type="Embed" ProgID="Equation.DSMT4" ShapeID="_x0000_i1038" DrawAspect="Content" ObjectID="_1439124002"/>
        </w:object>
      </w:r>
      <w:r>
        <w:t xml:space="preserve"> </w:t>
      </w:r>
    </w:p>
    <w:p w14:paraId="30A1CF62" w14:textId="77777777" w:rsidR="00205FDD" w:rsidRDefault="00205FDD" w:rsidP="00394D96"/>
    <w:p w14:paraId="4A9DA06B" w14:textId="7353B4A9" w:rsidR="00205FDD" w:rsidRDefault="006C3D77" w:rsidP="00394D96">
      <w:r>
        <w:t>And substitute and track symbols…</w:t>
      </w:r>
    </w:p>
    <w:p w14:paraId="2A02EFB1" w14:textId="77777777" w:rsidR="00EC05DC" w:rsidRDefault="00EC05DC" w:rsidP="00394D96"/>
    <w:p w14:paraId="221BAC0D" w14:textId="77777777" w:rsidR="00F300A6" w:rsidRDefault="00F300A6" w:rsidP="00F300A6">
      <w:r>
        <w:t>If you find it not intuitive/cannot be implemented, please contact me.</w:t>
      </w:r>
    </w:p>
    <w:p w14:paraId="3DF8CD80" w14:textId="77777777" w:rsidR="00136A4E" w:rsidRDefault="00136A4E" w:rsidP="00394D96"/>
    <w:p w14:paraId="02E6698A" w14:textId="77777777" w:rsidR="00136A4E" w:rsidRDefault="00136A4E" w:rsidP="00394D96"/>
    <w:p w14:paraId="5C6B7CB7" w14:textId="6E2B3243" w:rsidR="00136A4E" w:rsidRDefault="00B914F7" w:rsidP="00B914F7">
      <w:pPr>
        <w:pStyle w:val="Heading1"/>
      </w:pPr>
      <w:r>
        <w:t>Convert 0/1 formulation to MAXSAT</w:t>
      </w:r>
    </w:p>
    <w:p w14:paraId="0A342FC0" w14:textId="14D0CB0C" w:rsidR="00B914F7" w:rsidRPr="00B914F7" w:rsidRDefault="00B914F7" w:rsidP="00B914F7">
      <w:r>
        <w:t xml:space="preserve"> </w:t>
      </w:r>
    </w:p>
    <w:p w14:paraId="229C716B" w14:textId="10981562" w:rsidR="00136A4E" w:rsidRDefault="000A0C18" w:rsidP="00394D96">
      <w:r>
        <w:t xml:space="preserve">Now we have, the Hamiltonian in terms of the 0/1 formulation. And the hard constraints like </w:t>
      </w:r>
      <w:r w:rsidRPr="00C95D40">
        <w:rPr>
          <w:position w:val="-10"/>
        </w:rPr>
        <w:object w:dxaOrig="1120" w:dyaOrig="320" w14:anchorId="595688D1">
          <v:shape id="_x0000_i1039" type="#_x0000_t75" style="width:56pt;height:16pt" o:ole="">
            <v:imagedata r:id="rId36" o:title=""/>
          </v:shape>
          <o:OLEObject Type="Embed" ProgID="Equation.DSMT4" ShapeID="_x0000_i1039" DrawAspect="Content" ObjectID="_1439124003"/>
        </w:object>
      </w:r>
      <w:r>
        <w:t xml:space="preserve"> or </w:t>
      </w:r>
      <w:r w:rsidRPr="000A0C18">
        <w:rPr>
          <w:position w:val="-30"/>
        </w:rPr>
        <w:object w:dxaOrig="1720" w:dyaOrig="520" w14:anchorId="2DC3DD1D">
          <v:shape id="_x0000_i1040" type="#_x0000_t75" style="width:86pt;height:26pt" o:ole="">
            <v:imagedata r:id="rId38" o:title=""/>
          </v:shape>
          <o:OLEObject Type="Embed" ProgID="Equation.DSMT4" ShapeID="_x0000_i1040" DrawAspect="Content" ObjectID="_1439124004"/>
        </w:object>
      </w:r>
      <w:r>
        <w:t xml:space="preserve">etc. We need to define the MAXSAT formulation. </w:t>
      </w:r>
    </w:p>
    <w:p w14:paraId="24B03BA9" w14:textId="77777777" w:rsidR="00F21B71" w:rsidRDefault="00F21B71" w:rsidP="00394D96"/>
    <w:p w14:paraId="17ED84A2" w14:textId="77777777" w:rsidR="00F21B71" w:rsidRDefault="00F21B71" w:rsidP="00394D96"/>
    <w:p w14:paraId="01478700" w14:textId="77777777" w:rsidR="00F21B71" w:rsidRDefault="00F21B71" w:rsidP="00394D96">
      <w:r>
        <w:t>For MAXSAT, the first element is logic variable s</w:t>
      </w:r>
      <w:r w:rsidRPr="00F21B71">
        <w:rPr>
          <w:vertAlign w:val="subscript"/>
        </w:rPr>
        <w:t>i</w:t>
      </w:r>
      <w:r>
        <w:t xml:space="preserve">: True or False. We then have the logic operation: </w:t>
      </w:r>
    </w:p>
    <w:p w14:paraId="59B7C4C7" w14:textId="77777777" w:rsidR="00F21B71" w:rsidRDefault="00F21B71" w:rsidP="00394D96"/>
    <w:p w14:paraId="15F5284E" w14:textId="3012BBB4" w:rsidR="00F21B71" w:rsidRDefault="00F21B71" w:rsidP="00394D96">
      <w:r w:rsidRPr="00F21B71">
        <w:rPr>
          <w:position w:val="-4"/>
        </w:rPr>
        <w:object w:dxaOrig="2140" w:dyaOrig="260" w14:anchorId="36B0863F">
          <v:shape id="_x0000_i1041" type="#_x0000_t75" style="width:107.35pt;height:13.35pt" o:ole="">
            <v:imagedata r:id="rId40" o:title=""/>
          </v:shape>
          <o:OLEObject Type="Embed" ProgID="Equation.DSMT4" ShapeID="_x0000_i1041" DrawAspect="Content" ObjectID="_1439124005"/>
        </w:object>
      </w:r>
    </w:p>
    <w:p w14:paraId="7917FCBE" w14:textId="77777777" w:rsidR="00F21B71" w:rsidRDefault="00F21B71" w:rsidP="00394D96"/>
    <w:p w14:paraId="1EA84922" w14:textId="55A5EAA2" w:rsidR="00F21B71" w:rsidRDefault="00F21B71" w:rsidP="00394D96">
      <w:r>
        <w:t xml:space="preserve">We then have the conjunctive normal form (CNF): </w:t>
      </w:r>
      <w:r w:rsidRPr="00F21B71">
        <w:t>a conjunction (logical AND) of disjunctions (logical OR)</w:t>
      </w:r>
      <w:r>
        <w:t xml:space="preserve">. </w:t>
      </w:r>
      <w:r w:rsidR="00D17AB6">
        <w:t xml:space="preserve"> One example is:</w:t>
      </w:r>
    </w:p>
    <w:p w14:paraId="1D7993B4" w14:textId="77777777" w:rsidR="00D17AB6" w:rsidRDefault="00D17AB6" w:rsidP="00394D96"/>
    <w:p w14:paraId="3A512284" w14:textId="3713D06F" w:rsidR="00D17AB6" w:rsidRDefault="006623A4" w:rsidP="00394D96">
      <w:r w:rsidRPr="00D17AB6">
        <w:rPr>
          <w:position w:val="-12"/>
        </w:rPr>
        <w:object w:dxaOrig="2140" w:dyaOrig="380" w14:anchorId="0E2FF6D0">
          <v:shape id="_x0000_i1056" type="#_x0000_t75" style="width:107.35pt;height:19.35pt" o:ole="">
            <v:imagedata r:id="rId42" o:title=""/>
          </v:shape>
          <o:OLEObject Type="Embed" ProgID="Equation.DSMT4" ShapeID="_x0000_i1056" DrawAspect="Content" ObjectID="_1439124006"/>
        </w:object>
      </w:r>
    </w:p>
    <w:p w14:paraId="5C242C11" w14:textId="77777777" w:rsidR="00D17AB6" w:rsidRDefault="00D17AB6" w:rsidP="00394D96"/>
    <w:p w14:paraId="5029E878" w14:textId="3A8DF802" w:rsidR="00D17AB6" w:rsidRDefault="00D17AB6" w:rsidP="00394D96">
      <w:r>
        <w:t>If we use #</w:t>
      </w:r>
      <w:r w:rsidR="00F5624F">
        <w:t>SAT</w:t>
      </w:r>
      <w:r>
        <w:t xml:space="preserve"> to denote the number of satisfied ORs, we have the following table. </w:t>
      </w:r>
    </w:p>
    <w:p w14:paraId="7576951F" w14:textId="77777777" w:rsidR="00D17AB6" w:rsidRDefault="00D17AB6" w:rsidP="00394D96"/>
    <w:tbl>
      <w:tblPr>
        <w:tblW w:w="4918" w:type="pct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993"/>
        <w:gridCol w:w="995"/>
        <w:gridCol w:w="1806"/>
        <w:gridCol w:w="1806"/>
        <w:gridCol w:w="1338"/>
        <w:gridCol w:w="1844"/>
      </w:tblGrid>
      <w:tr w:rsidR="00D17AB6" w:rsidRPr="00D17AB6" w14:paraId="2D72E84B" w14:textId="77777777" w:rsidTr="00D17AB6">
        <w:trPr>
          <w:trHeight w:val="429"/>
        </w:trPr>
        <w:tc>
          <w:tcPr>
            <w:tcW w:w="565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36B589C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66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83300E8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28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6B2E0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: 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∨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  <w:lang w:val="mr-IN"/>
              </w:rPr>
              <w:t>¬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28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6F9191C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 xml:space="preserve">: 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  <w:lang w:val="mr-IN"/>
              </w:rPr>
              <w:t>¬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∨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62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D4529ED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∧</w:t>
            </w:r>
            <w:r w:rsidRPr="00D17AB6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50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166525F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#SAT(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,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)</w:t>
            </w:r>
          </w:p>
        </w:tc>
      </w:tr>
      <w:tr w:rsidR="00D17AB6" w:rsidRPr="00D17AB6" w14:paraId="215C5E88" w14:textId="77777777" w:rsidTr="00D17AB6">
        <w:trPr>
          <w:trHeight w:val="429"/>
        </w:trPr>
        <w:tc>
          <w:tcPr>
            <w:tcW w:w="565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C4660A9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566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2F6FDF3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028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87922D9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028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A3ADB49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762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EFB747C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050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FB08147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1</w:t>
            </w:r>
          </w:p>
        </w:tc>
      </w:tr>
      <w:tr w:rsidR="00D17AB6" w:rsidRPr="00D17AB6" w14:paraId="1F4B9238" w14:textId="77777777" w:rsidTr="00D17AB6">
        <w:trPr>
          <w:trHeight w:val="429"/>
        </w:trPr>
        <w:tc>
          <w:tcPr>
            <w:tcW w:w="565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FA343CC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56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6CD262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02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ACFDB63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02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3201A04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7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92D601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05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28DA4D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2</w:t>
            </w:r>
          </w:p>
        </w:tc>
      </w:tr>
    </w:tbl>
    <w:p w14:paraId="00CBBEB3" w14:textId="77777777" w:rsidR="00DD3F8F" w:rsidRDefault="00DD3F8F" w:rsidP="00394D96"/>
    <w:p w14:paraId="7946FEA1" w14:textId="25BD4A18" w:rsidR="00D17AB6" w:rsidRDefault="00D17AB6" w:rsidP="00394D96">
      <w:r>
        <w:t xml:space="preserve">Hopefully this table is self-explanatory. </w:t>
      </w:r>
      <w:r w:rsidR="00DD3F8F">
        <w:t>Please contact me if not.</w:t>
      </w:r>
    </w:p>
    <w:p w14:paraId="235F9AAB" w14:textId="77777777" w:rsidR="00DD3F8F" w:rsidRDefault="00DD3F8F" w:rsidP="00394D96"/>
    <w:p w14:paraId="1C4185DE" w14:textId="39C4E0BC" w:rsidR="00DD3F8F" w:rsidRDefault="00DD3F8F" w:rsidP="00DD3F8F">
      <w:r>
        <w:t xml:space="preserve">In most case, not every disjunction(OR) (frustration) can be satisfied: e.g., </w:t>
      </w:r>
      <w:r w:rsidRPr="00DD3F8F">
        <w:rPr>
          <w:position w:val="-12"/>
        </w:rPr>
        <w:object w:dxaOrig="1140" w:dyaOrig="380" w14:anchorId="4B5B30CC">
          <v:shape id="_x0000_i1043" type="#_x0000_t75" style="width:57.35pt;height:19.35pt" o:ole="">
            <v:imagedata r:id="rId44" o:title=""/>
          </v:shape>
          <o:OLEObject Type="Embed" ProgID="Equation.DSMT4" ShapeID="_x0000_i1043" DrawAspect="Content" ObjectID="_1439124007"/>
        </w:object>
      </w:r>
      <w:r>
        <w:t>.</w:t>
      </w:r>
    </w:p>
    <w:p w14:paraId="18B9477A" w14:textId="77777777" w:rsidR="00DD3F8F" w:rsidRDefault="00DD3F8F" w:rsidP="00DD3F8F"/>
    <w:tbl>
      <w:tblPr>
        <w:tblW w:w="8958" w:type="dxa"/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791"/>
        <w:gridCol w:w="1792"/>
        <w:gridCol w:w="1791"/>
        <w:gridCol w:w="1792"/>
        <w:gridCol w:w="1792"/>
      </w:tblGrid>
      <w:tr w:rsidR="00633475" w:rsidRPr="00633475" w14:paraId="52B4B9C9" w14:textId="77777777" w:rsidTr="00633475">
        <w:trPr>
          <w:trHeight w:val="514"/>
        </w:trPr>
        <w:tc>
          <w:tcPr>
            <w:tcW w:w="1791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225EF8B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463883A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: S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791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6E0605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 xml:space="preserve">: 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  <w:lang w:val="mr-IN"/>
              </w:rPr>
              <w:t>¬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CE9A57C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633475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∧</w:t>
            </w:r>
            <w:r w:rsidRPr="00633475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A7E84AD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#SAT(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,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)</w:t>
            </w:r>
          </w:p>
        </w:tc>
      </w:tr>
      <w:tr w:rsidR="00633475" w:rsidRPr="00633475" w14:paraId="12EB91C9" w14:textId="77777777" w:rsidTr="00633475">
        <w:trPr>
          <w:trHeight w:val="514"/>
        </w:trPr>
        <w:tc>
          <w:tcPr>
            <w:tcW w:w="1791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484528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79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1921A60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791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D0A9EAF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B764FD4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4E150F5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1</w:t>
            </w:r>
          </w:p>
        </w:tc>
      </w:tr>
      <w:tr w:rsidR="00633475" w:rsidRPr="00633475" w14:paraId="04725E5F" w14:textId="77777777" w:rsidTr="00633475">
        <w:trPr>
          <w:trHeight w:val="514"/>
        </w:trPr>
        <w:tc>
          <w:tcPr>
            <w:tcW w:w="179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448A22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A742A72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8D2710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3206DDF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E23F4C7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1</w:t>
            </w:r>
          </w:p>
        </w:tc>
      </w:tr>
    </w:tbl>
    <w:p w14:paraId="69D053FE" w14:textId="77777777" w:rsidR="00DD3F8F" w:rsidRDefault="00DD3F8F" w:rsidP="00394D96"/>
    <w:p w14:paraId="78333497" w14:textId="11D221AF" w:rsidR="00DD3F8F" w:rsidRPr="00952A77" w:rsidRDefault="00633475" w:rsidP="00394D96">
      <w:r>
        <w:t xml:space="preserve">Then, we would like to </w:t>
      </w:r>
      <w:r w:rsidR="006F35E5">
        <w:t>Maximize the number of satisfiable clauses.</w:t>
      </w:r>
      <w:r w:rsidR="00952A77">
        <w:t xml:space="preserve"> In this case, both s</w:t>
      </w:r>
      <w:r w:rsidR="00952A77">
        <w:rPr>
          <w:vertAlign w:val="subscript"/>
        </w:rPr>
        <w:t>1</w:t>
      </w:r>
      <w:r w:rsidR="00952A77">
        <w:t xml:space="preserve"> = True or False is solution to the MAXSAT (exact MAXSAT solver will only output one of this).</w:t>
      </w:r>
    </w:p>
    <w:p w14:paraId="006A3040" w14:textId="77777777" w:rsidR="000A0C18" w:rsidRDefault="000A0C18" w:rsidP="00394D96"/>
    <w:p w14:paraId="3C5378BB" w14:textId="666B414E" w:rsidR="00D109ED" w:rsidRDefault="00F62E98" w:rsidP="00D109ED">
      <w:r>
        <w:t xml:space="preserve">Now </w:t>
      </w:r>
      <w:r w:rsidR="00D109ED">
        <w:t>every disjunction can be weighted</w:t>
      </w:r>
      <w:r w:rsidR="00642867">
        <w:t>: for example</w:t>
      </w:r>
      <w:r w:rsidR="0019255F">
        <w:t xml:space="preserve"> </w:t>
      </w:r>
      <w:r w:rsidR="0019255F" w:rsidRPr="0019255F">
        <w:rPr>
          <w:position w:val="-12"/>
        </w:rPr>
        <w:object w:dxaOrig="1420" w:dyaOrig="380" w14:anchorId="29BA7DB0">
          <v:shape id="_x0000_i1044" type="#_x0000_t75" style="width:71.35pt;height:19.35pt" o:ole="">
            <v:imagedata r:id="rId46" o:title=""/>
          </v:shape>
          <o:OLEObject Type="Embed" ProgID="Equation.DSMT4" ShapeID="_x0000_i1044" DrawAspect="Content" ObjectID="_1439124008"/>
        </w:object>
      </w:r>
      <w:r w:rsidR="0019255F">
        <w:t>. Then:</w:t>
      </w:r>
    </w:p>
    <w:p w14:paraId="72749EBA" w14:textId="77777777" w:rsidR="0019255F" w:rsidRDefault="0019255F" w:rsidP="00D109ED"/>
    <w:tbl>
      <w:tblPr>
        <w:tblW w:w="5119" w:type="pct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043"/>
        <w:gridCol w:w="1097"/>
        <w:gridCol w:w="1223"/>
        <w:gridCol w:w="2987"/>
        <w:gridCol w:w="2790"/>
      </w:tblGrid>
      <w:tr w:rsidR="00C97971" w:rsidRPr="00C97971" w14:paraId="1BF17328" w14:textId="77777777" w:rsidTr="00C97971">
        <w:trPr>
          <w:trHeight w:val="384"/>
        </w:trPr>
        <w:tc>
          <w:tcPr>
            <w:tcW w:w="571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86F693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600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9AE2398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: S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669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8984EEA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 xml:space="preserve">: 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  <w:lang w:val="mr-IN"/>
              </w:rPr>
              <w:t>¬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634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1858E6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2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C97971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∧</w:t>
            </w:r>
            <w:r w:rsidRPr="00C97971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sz w:val="24"/>
                <w:szCs w:val="24"/>
              </w:rPr>
              <w:t>3D</w:t>
            </w:r>
            <w:r w:rsidRPr="00C97971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C97971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sz w:val="24"/>
                <w:szCs w:val="24"/>
              </w:rPr>
              <w:t>(weight)</w:t>
            </w:r>
          </w:p>
        </w:tc>
        <w:tc>
          <w:tcPr>
            <w:tcW w:w="1526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F174CFD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#SAT(2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,3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)</w:t>
            </w:r>
          </w:p>
        </w:tc>
      </w:tr>
      <w:tr w:rsidR="00C97971" w:rsidRPr="00C97971" w14:paraId="48EFCA00" w14:textId="77777777" w:rsidTr="00C97971">
        <w:trPr>
          <w:trHeight w:val="384"/>
        </w:trPr>
        <w:tc>
          <w:tcPr>
            <w:tcW w:w="571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DB98E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600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B869C4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669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273ED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634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AA39F05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(2)</w:t>
            </w:r>
          </w:p>
        </w:tc>
        <w:tc>
          <w:tcPr>
            <w:tcW w:w="1526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2184A87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2</w:t>
            </w:r>
          </w:p>
        </w:tc>
      </w:tr>
      <w:tr w:rsidR="00C97971" w:rsidRPr="00C97971" w14:paraId="21B627CC" w14:textId="77777777" w:rsidTr="00C97971">
        <w:trPr>
          <w:trHeight w:val="384"/>
        </w:trPr>
        <w:tc>
          <w:tcPr>
            <w:tcW w:w="57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2253B3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60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95E79D0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66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73F48F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379DD2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(3)</w:t>
            </w:r>
          </w:p>
        </w:tc>
        <w:tc>
          <w:tcPr>
            <w:tcW w:w="152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26EF45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0000"/>
                <w:kern w:val="24"/>
                <w:sz w:val="24"/>
                <w:szCs w:val="24"/>
              </w:rPr>
              <w:t>3(MAXSAT result)</w:t>
            </w:r>
          </w:p>
        </w:tc>
      </w:tr>
    </w:tbl>
    <w:p w14:paraId="6233F006" w14:textId="77777777" w:rsidR="0019255F" w:rsidRDefault="0019255F" w:rsidP="00D109ED"/>
    <w:p w14:paraId="694B8016" w14:textId="77777777" w:rsidR="00D109ED" w:rsidRDefault="00D109ED" w:rsidP="00D109ED"/>
    <w:p w14:paraId="40D2F20E" w14:textId="425BED82" w:rsidR="00F62E98" w:rsidRDefault="0061021D" w:rsidP="00394D96">
      <w:r>
        <w:t xml:space="preserve">The complete name for this type of MAXSAT is </w:t>
      </w:r>
      <w:r w:rsidRPr="0061021D">
        <w:rPr>
          <w:b/>
        </w:rPr>
        <w:t>weighted MAXSAT</w:t>
      </w:r>
      <w:r>
        <w:t>.</w:t>
      </w:r>
      <w:r w:rsidR="00283861">
        <w:t xml:space="preserve"> </w:t>
      </w:r>
      <w:r w:rsidR="00283861" w:rsidRPr="00283861">
        <w:rPr>
          <w:b/>
          <w:color w:val="FF0000"/>
        </w:rPr>
        <w:t>Note: the weight cannot be negative</w:t>
      </w:r>
      <w:r w:rsidR="00283861">
        <w:rPr>
          <w:b/>
          <w:color w:val="FF0000"/>
        </w:rPr>
        <w:t>.</w:t>
      </w:r>
    </w:p>
    <w:p w14:paraId="36F7A182" w14:textId="77777777" w:rsidR="0061021D" w:rsidRDefault="0061021D" w:rsidP="00394D96"/>
    <w:p w14:paraId="54FBCB8C" w14:textId="6A053E88" w:rsidR="0061021D" w:rsidRPr="006623A4" w:rsidRDefault="0061021D" w:rsidP="00394D96">
      <w:r>
        <w:t xml:space="preserve">Now, some of </w:t>
      </w:r>
      <w:r w:rsidR="009F3588">
        <w:t xml:space="preserve">the </w:t>
      </w:r>
      <w:r>
        <w:t xml:space="preserve">clauses need to be exactly satisfied, for example, </w:t>
      </w:r>
      <w:r w:rsidR="006623A4" w:rsidRPr="00C4644A">
        <w:rPr>
          <w:position w:val="-10"/>
        </w:rPr>
        <w:object w:dxaOrig="1780" w:dyaOrig="320" w14:anchorId="413D4DF2">
          <v:shape id="_x0000_i1049" type="#_x0000_t75" style="width:89.35pt;height:16pt" o:ole="">
            <v:imagedata r:id="rId48" o:title=""/>
          </v:shape>
          <o:OLEObject Type="Embed" ProgID="Equation.DSMT4" ShapeID="_x0000_i1049" DrawAspect="Content" ObjectID="_1439124009"/>
        </w:object>
      </w:r>
      <w:r w:rsidR="00A8238E">
        <w:t xml:space="preserve"> (only one spin is allowed at one point)</w:t>
      </w:r>
      <w:r w:rsidR="00C4644A">
        <w:t xml:space="preserve"> needs to be true. </w:t>
      </w:r>
      <w:r w:rsidR="00A8238E">
        <w:t xml:space="preserve"> Such constraints is equivalent to </w:t>
      </w:r>
      <w:r w:rsidR="006623A4" w:rsidRPr="006623A4">
        <w:rPr>
          <w:position w:val="-12"/>
        </w:rPr>
        <w:object w:dxaOrig="4600" w:dyaOrig="380" w14:anchorId="01673DD6">
          <v:shape id="_x0000_i1062" type="#_x0000_t75" style="width:230pt;height:19.35pt" o:ole="">
            <v:imagedata r:id="rId50" o:title=""/>
          </v:shape>
          <o:OLEObject Type="Embed" ProgID="Equation.DSMT4" ShapeID="_x0000_i1062" DrawAspect="Content" ObjectID="_1439124010"/>
        </w:object>
      </w:r>
      <w:r w:rsidR="006623A4">
        <w:t xml:space="preserve"> (for every pair of the variable, one of them needs to be false). This type of MAXSAT is called </w:t>
      </w:r>
      <w:r w:rsidR="006623A4" w:rsidRPr="006623A4">
        <w:rPr>
          <w:b/>
        </w:rPr>
        <w:t>partial weighted MAXSAT</w:t>
      </w:r>
      <w:r w:rsidR="006623A4">
        <w:rPr>
          <w:b/>
        </w:rPr>
        <w:t xml:space="preserve">. </w:t>
      </w:r>
      <w:r w:rsidR="006623A4" w:rsidRPr="006623A4">
        <w:t>For our general ground state problem, we are dealing with partial weighted MAXSAT.</w:t>
      </w:r>
    </w:p>
    <w:p w14:paraId="5ABC9319" w14:textId="77777777" w:rsidR="0061021D" w:rsidRDefault="0061021D" w:rsidP="00394D96"/>
    <w:p w14:paraId="4562EEB2" w14:textId="5DBEDBF5" w:rsidR="00952A77" w:rsidRDefault="00B3501B" w:rsidP="00394D96">
      <w:r>
        <w:t>Now that we understand what MAXSAT is, we could convert ground state problems to MAXSAT.</w:t>
      </w:r>
      <w:r w:rsidR="00283861">
        <w:t xml:space="preserve"> One important equation is:</w:t>
      </w:r>
    </w:p>
    <w:p w14:paraId="7FDB533D" w14:textId="517CAB92" w:rsidR="00E31F7C" w:rsidRDefault="00E31F7C" w:rsidP="00394D96"/>
    <w:p w14:paraId="1C155375" w14:textId="173930EB" w:rsidR="00E31F7C" w:rsidRDefault="00283861" w:rsidP="00394D96">
      <w:r w:rsidRPr="00283861">
        <w:rPr>
          <w:position w:val="-10"/>
        </w:rPr>
        <w:object w:dxaOrig="4540" w:dyaOrig="320" w14:anchorId="0816621E">
          <v:shape id="_x0000_i1063" type="#_x0000_t75" style="width:227.35pt;height:16pt" o:ole="">
            <v:imagedata r:id="rId52" o:title=""/>
          </v:shape>
          <o:OLEObject Type="Embed" ProgID="Equation.DSMT4" ShapeID="_x0000_i1063" DrawAspect="Content" ObjectID="_1439124011"/>
        </w:object>
      </w:r>
    </w:p>
    <w:p w14:paraId="792F7290" w14:textId="77777777" w:rsidR="00E31F7C" w:rsidRDefault="00E31F7C" w:rsidP="00394D96"/>
    <w:p w14:paraId="19159907" w14:textId="57A20116" w:rsidR="00B10B8B" w:rsidRDefault="00B10B8B" w:rsidP="00B10B8B">
      <w:r>
        <w:t>Why? Any False(0) in s, LHS=1, RHS=1. All True(1) in s, LHS=0, RHS=0</w:t>
      </w:r>
    </w:p>
    <w:p w14:paraId="6C9C6128" w14:textId="77777777" w:rsidR="00B10B8B" w:rsidRDefault="00B10B8B" w:rsidP="00B10B8B"/>
    <w:p w14:paraId="2C4AEDF5" w14:textId="2A3199EA" w:rsidR="00E31F7C" w:rsidRDefault="00A256E8" w:rsidP="00394D96">
      <w:r>
        <w:t>Therefore:</w:t>
      </w:r>
    </w:p>
    <w:p w14:paraId="3EB4691F" w14:textId="77777777" w:rsidR="00A256E8" w:rsidRDefault="00A256E8" w:rsidP="00394D96"/>
    <w:p w14:paraId="2D69A284" w14:textId="1C6191E1" w:rsidR="00A256E8" w:rsidRDefault="00AC19CF" w:rsidP="00394D96">
      <w:pPr>
        <w:rPr>
          <w:noProof/>
        </w:rPr>
      </w:pPr>
      <w:r w:rsidRPr="00AC19CF">
        <w:rPr>
          <w:noProof/>
          <w:position w:val="-10"/>
        </w:rPr>
        <w:object w:dxaOrig="4540" w:dyaOrig="320" w14:anchorId="6626228E">
          <v:shape id="_x0000_i1064" type="#_x0000_t75" style="width:227.35pt;height:16pt" o:ole="">
            <v:imagedata r:id="rId54" o:title=""/>
          </v:shape>
          <o:OLEObject Type="Embed" ProgID="Equation.DSMT4" ShapeID="_x0000_i1064" DrawAspect="Content" ObjectID="_1439124012"/>
        </w:object>
      </w:r>
    </w:p>
    <w:p w14:paraId="77EA032C" w14:textId="77777777" w:rsidR="00FE0BD7" w:rsidRDefault="00FE0BD7" w:rsidP="00394D96">
      <w:pPr>
        <w:rPr>
          <w:noProof/>
        </w:rPr>
      </w:pPr>
    </w:p>
    <w:p w14:paraId="6008814E" w14:textId="0BB11E7E" w:rsidR="00AC19CF" w:rsidRDefault="00FE0BD7" w:rsidP="00394D96">
      <w:r w:rsidRPr="00FE0BD7">
        <w:rPr>
          <w:position w:val="-80"/>
        </w:rPr>
        <w:object w:dxaOrig="4740" w:dyaOrig="1720" w14:anchorId="24EB74BB">
          <v:shape id="_x0000_i1066" type="#_x0000_t75" style="width:237.35pt;height:86pt" o:ole="">
            <v:imagedata r:id="rId56" o:title=""/>
          </v:shape>
          <o:OLEObject Type="Embed" ProgID="Equation.DSMT4" ShapeID="_x0000_i1066" DrawAspect="Content" ObjectID="_1439124013"/>
        </w:object>
      </w:r>
    </w:p>
    <w:p w14:paraId="51979C5B" w14:textId="572DD7C6" w:rsidR="00E31F7C" w:rsidRDefault="00E31F7C" w:rsidP="00394D96"/>
    <w:p w14:paraId="40562C6B" w14:textId="78F37C36" w:rsidR="00E31F7C" w:rsidRDefault="000B0CEE" w:rsidP="00394D96">
      <w:r>
        <w:t xml:space="preserve">Converting negative terms is a little bit difficult. </w:t>
      </w:r>
    </w:p>
    <w:p w14:paraId="4BA7A1B5" w14:textId="77777777" w:rsidR="000B0CEE" w:rsidRDefault="000B0CEE" w:rsidP="00394D96"/>
    <w:p w14:paraId="2FF10D31" w14:textId="1EA2400C" w:rsidR="000B0CEE" w:rsidRDefault="000B0CEE" w:rsidP="00394D96">
      <w:r w:rsidRPr="000B0CEE">
        <w:rPr>
          <w:position w:val="-10"/>
        </w:rPr>
        <w:object w:dxaOrig="1260" w:dyaOrig="320" w14:anchorId="517FBC03">
          <v:shape id="_x0000_i1068" type="#_x0000_t75" style="width:63.35pt;height:16pt" o:ole="">
            <v:imagedata r:id="rId58" o:title=""/>
          </v:shape>
          <o:OLEObject Type="Embed" ProgID="Equation.DSMT4" ShapeID="_x0000_i1068" DrawAspect="Content" ObjectID="_1439124014"/>
        </w:object>
      </w:r>
    </w:p>
    <w:p w14:paraId="2C5CAD03" w14:textId="77777777" w:rsidR="000B0CEE" w:rsidRDefault="000B0CEE" w:rsidP="00394D96"/>
    <w:p w14:paraId="7A661178" w14:textId="35CAD129" w:rsidR="000B0CEE" w:rsidRDefault="001A0639" w:rsidP="00394D96">
      <w:r w:rsidRPr="000B0CEE">
        <w:rPr>
          <w:position w:val="-114"/>
        </w:rPr>
        <w:object w:dxaOrig="6540" w:dyaOrig="2420" w14:anchorId="40C6E990">
          <v:shape id="_x0000_i1075" type="#_x0000_t75" style="width:327.35pt;height:121.35pt" o:ole="">
            <v:imagedata r:id="rId60" o:title=""/>
          </v:shape>
          <o:OLEObject Type="Embed" ProgID="Equation.DSMT4" ShapeID="_x0000_i1075" DrawAspect="Content" ObjectID="_1439124015"/>
        </w:object>
      </w:r>
    </w:p>
    <w:p w14:paraId="6D0A8F4D" w14:textId="77777777" w:rsidR="00952A77" w:rsidRDefault="00952A77" w:rsidP="00394D96"/>
    <w:p w14:paraId="678895A2" w14:textId="41E81A38" w:rsidR="00FE0BD7" w:rsidRDefault="000B0CEE" w:rsidP="00394D96">
      <w:r>
        <w:t>Then all the terms can be easily combine</w:t>
      </w:r>
      <w:r w:rsidR="001A0639">
        <w:t xml:space="preserve">d into final MAXSAT formulation with </w:t>
      </w:r>
    </w:p>
    <w:p w14:paraId="0EFA18CB" w14:textId="77777777" w:rsidR="00361FDD" w:rsidRDefault="00361FDD" w:rsidP="00394D96"/>
    <w:p w14:paraId="2B95DF04" w14:textId="695E6CE0" w:rsidR="00361FDD" w:rsidRDefault="003A0C38" w:rsidP="00394D96">
      <w:r w:rsidRPr="003A0C38">
        <w:rPr>
          <w:position w:val="-62"/>
        </w:rPr>
        <w:object w:dxaOrig="5100" w:dyaOrig="1380" w14:anchorId="6C6B3F0B">
          <v:shape id="_x0000_i1093" type="#_x0000_t75" style="width:255.35pt;height:69.35pt" o:ole="">
            <v:imagedata r:id="rId62" o:title=""/>
          </v:shape>
          <o:OLEObject Type="Embed" ProgID="Equation.DSMT4" ShapeID="_x0000_i1093" DrawAspect="Content" ObjectID="_1439124016"/>
        </w:object>
      </w:r>
      <w:r>
        <w:t xml:space="preserve"> </w:t>
      </w:r>
    </w:p>
    <w:p w14:paraId="0042B0C9" w14:textId="77777777" w:rsidR="005965DD" w:rsidRDefault="005965DD" w:rsidP="00394D96"/>
    <w:p w14:paraId="7DE1625B" w14:textId="002F0EBB" w:rsidR="00FE0BD7" w:rsidRDefault="003A0C38" w:rsidP="00394D96">
      <w:r>
        <w:t>Essentially, you just “AND” every term together.</w:t>
      </w:r>
    </w:p>
    <w:p w14:paraId="6964366B" w14:textId="77777777" w:rsidR="006C38D1" w:rsidRDefault="006C38D1" w:rsidP="00394D96"/>
    <w:p w14:paraId="4A873C96" w14:textId="5359852D" w:rsidR="00FE0BD7" w:rsidRDefault="006C38D1" w:rsidP="00394D96">
      <w:r>
        <w:t>Now, I believe such conversion should not be hard to be implemented with any code…</w:t>
      </w:r>
    </w:p>
    <w:p w14:paraId="2C56F999" w14:textId="77777777" w:rsidR="006C38D1" w:rsidRDefault="006C38D1" w:rsidP="00394D96"/>
    <w:p w14:paraId="1146A99F" w14:textId="27767C11" w:rsidR="006C38D1" w:rsidRDefault="006C38D1" w:rsidP="00394D96">
      <w:r>
        <w:t>At the end, you will have a huge CNF formula. For ternary</w:t>
      </w:r>
      <w:r w:rsidR="006F5E9B">
        <w:t xml:space="preserve"> systems or above, you will have the set of must-satisfied constraints like </w:t>
      </w:r>
      <w:r w:rsidR="006F5E9B" w:rsidRPr="006623A4">
        <w:rPr>
          <w:position w:val="-12"/>
        </w:rPr>
        <w:object w:dxaOrig="4600" w:dyaOrig="380" w14:anchorId="61522586">
          <v:shape id="_x0000_i1094" type="#_x0000_t75" style="width:230pt;height:19.35pt" o:ole="">
            <v:imagedata r:id="rId64" o:title=""/>
          </v:shape>
          <o:OLEObject Type="Embed" ProgID="Equation.DSMT4" ShapeID="_x0000_i1094" DrawAspect="Content" ObjectID="_1439124017"/>
        </w:object>
      </w:r>
      <w:r w:rsidR="006F5E9B">
        <w:t>.</w:t>
      </w:r>
    </w:p>
    <w:p w14:paraId="351A9D3B" w14:textId="77777777" w:rsidR="006F5E9B" w:rsidRDefault="006F5E9B" w:rsidP="00394D96"/>
    <w:p w14:paraId="412C2653" w14:textId="77777777" w:rsidR="00FE0BD7" w:rsidRDefault="00FE0BD7" w:rsidP="00394D96"/>
    <w:p w14:paraId="55C72434" w14:textId="77777777" w:rsidR="00FE0BD7" w:rsidRDefault="00FE0BD7" w:rsidP="00394D96"/>
    <w:p w14:paraId="53C4C7DD" w14:textId="77777777" w:rsidR="00FE0BD7" w:rsidRDefault="00FE0BD7" w:rsidP="00394D96"/>
    <w:p w14:paraId="3F34557B" w14:textId="63F4757B" w:rsidR="00FE0BD7" w:rsidRDefault="00AF7DF8" w:rsidP="00AF7DF8">
      <w:pPr>
        <w:pStyle w:val="Heading1"/>
      </w:pPr>
      <w:r>
        <w:t>How to run MAXSAT</w:t>
      </w:r>
    </w:p>
    <w:p w14:paraId="344BDC68" w14:textId="77777777" w:rsidR="00AF7DF8" w:rsidRDefault="00AF7DF8" w:rsidP="00AF7DF8"/>
    <w:p w14:paraId="5D534AC3" w14:textId="7969E796" w:rsidR="00AF7DF8" w:rsidRDefault="00AF7DF8" w:rsidP="00AF7DF8">
      <w:r>
        <w:t xml:space="preserve">Now I will discuss about how do you run MAXSAT solver to get the ground state solution. The format we would use is weighted partial MAXSAT format from: </w:t>
      </w:r>
      <w:hyperlink r:id="rId66" w:history="1">
        <w:r w:rsidRPr="008E6590">
          <w:rPr>
            <w:rStyle w:val="Hyperlink"/>
          </w:rPr>
          <w:t>http://maxsat.ia.udl.cat/requirem</w:t>
        </w:r>
        <w:r w:rsidRPr="008E6590">
          <w:rPr>
            <w:rStyle w:val="Hyperlink"/>
          </w:rPr>
          <w:t>e</w:t>
        </w:r>
        <w:r w:rsidRPr="008E6590">
          <w:rPr>
            <w:rStyle w:val="Hyperlink"/>
          </w:rPr>
          <w:t>nts/</w:t>
        </w:r>
      </w:hyperlink>
    </w:p>
    <w:p w14:paraId="0E89A5E7" w14:textId="77777777" w:rsidR="00AF7DF8" w:rsidRDefault="00AF7DF8" w:rsidP="00AF7DF8"/>
    <w:p w14:paraId="0B35C647" w14:textId="3580E57F" w:rsidR="00AF7DF8" w:rsidRDefault="00C93B4D" w:rsidP="00AF7DF8">
      <w:pPr>
        <w:pStyle w:val="Heading4"/>
        <w:rPr>
          <w:rFonts w:ascii="Arial" w:eastAsia="Times New Roman" w:hAnsi="Arial" w:cs="Arial"/>
          <w:color w:val="000000"/>
        </w:rPr>
      </w:pPr>
      <w:r>
        <w:rPr>
          <w:rFonts w:ascii="Arial" w:eastAsia="Times New Roman" w:hAnsi="Arial" w:cs="Arial"/>
          <w:color w:val="000000"/>
        </w:rPr>
        <w:t>Weighted</w:t>
      </w:r>
      <w:r w:rsidR="00AF7DF8">
        <w:rPr>
          <w:rFonts w:ascii="Arial" w:eastAsia="Times New Roman" w:hAnsi="Arial" w:cs="Arial"/>
          <w:color w:val="000000"/>
        </w:rPr>
        <w:t xml:space="preserve"> Partial Max-SAT input format</w:t>
      </w:r>
    </w:p>
    <w:p w14:paraId="2904408D" w14:textId="7922B280" w:rsidR="00AF7DF8" w:rsidRDefault="00AF7DF8" w:rsidP="00AF7DF8">
      <w:pPr>
        <w:pStyle w:val="NormalWeb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In </w:t>
      </w:r>
      <w:r w:rsidR="00C93B4D">
        <w:rPr>
          <w:rFonts w:ascii="Arial" w:hAnsi="Arial" w:cs="Arial"/>
          <w:color w:val="000000"/>
        </w:rPr>
        <w:t>Weighted</w:t>
      </w:r>
      <w:r>
        <w:rPr>
          <w:rFonts w:ascii="Arial" w:hAnsi="Arial" w:cs="Arial"/>
          <w:color w:val="000000"/>
        </w:rPr>
        <w:t xml:space="preserve"> Partial Max-SAT, the parameters line is "p wcnf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nbvar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nbclauses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top</w:t>
      </w:r>
      <w:r>
        <w:rPr>
          <w:rFonts w:ascii="Arial" w:hAnsi="Arial" w:cs="Arial"/>
          <w:color w:val="000000"/>
        </w:rPr>
        <w:t>". We associate a weight with each clause (disjunction), w</w:t>
      </w:r>
      <w:r w:rsidR="0091653A">
        <w:rPr>
          <w:rFonts w:ascii="Arial" w:hAnsi="Arial" w:cs="Arial"/>
          <w:color w:val="000000"/>
        </w:rPr>
        <w:t>h</w:t>
      </w:r>
      <w:r>
        <w:rPr>
          <w:rFonts w:ascii="Arial" w:hAnsi="Arial" w:cs="Arial"/>
          <w:color w:val="000000"/>
        </w:rPr>
        <w:t xml:space="preserve">ich is the first integer in the clause. </w:t>
      </w:r>
      <w:r w:rsidR="00332A3F">
        <w:rPr>
          <w:rFonts w:ascii="Arial" w:hAnsi="Arial" w:cs="Arial"/>
          <w:color w:val="000000"/>
        </w:rPr>
        <w:t>Weights</w:t>
      </w:r>
      <w:r>
        <w:rPr>
          <w:rFonts w:ascii="Arial" w:hAnsi="Arial" w:cs="Arial"/>
          <w:color w:val="000000"/>
        </w:rPr>
        <w:t xml:space="preserve"> must be greater than or equal to 1, and the sum of all soft clauses smaller than 2</w:t>
      </w:r>
      <w:r>
        <w:rPr>
          <w:rFonts w:ascii="Arial" w:hAnsi="Arial" w:cs="Arial"/>
          <w:color w:val="000000"/>
          <w:vertAlign w:val="superscript"/>
        </w:rPr>
        <w:t>63</w:t>
      </w:r>
      <w:r>
        <w:rPr>
          <w:rFonts w:ascii="Arial" w:hAnsi="Arial" w:cs="Arial"/>
          <w:color w:val="000000"/>
        </w:rPr>
        <w:t xml:space="preserve">. Hard clauses have </w:t>
      </w:r>
      <w:r w:rsidR="00D36BA3">
        <w:rPr>
          <w:rFonts w:ascii="Arial" w:hAnsi="Arial" w:cs="Arial"/>
          <w:color w:val="000000"/>
        </w:rPr>
        <w:t>weight</w:t>
      </w:r>
      <w:r>
        <w:rPr>
          <w:rFonts w:ascii="Arial" w:hAnsi="Arial" w:cs="Arial"/>
          <w:color w:val="000000"/>
        </w:rPr>
        <w:t xml:space="preserve"> equal or greater than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top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color w:val="000000"/>
        </w:rPr>
        <w:t xml:space="preserve">and soft clauses have a </w:t>
      </w:r>
      <w:r w:rsidR="00332A3F">
        <w:rPr>
          <w:rFonts w:ascii="Arial" w:hAnsi="Arial" w:cs="Arial"/>
          <w:color w:val="000000"/>
        </w:rPr>
        <w:t>weight</w:t>
      </w:r>
      <w:r>
        <w:rPr>
          <w:rFonts w:ascii="Arial" w:hAnsi="Arial" w:cs="Arial"/>
          <w:color w:val="000000"/>
        </w:rPr>
        <w:t xml:space="preserve"> smaller than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top</w:t>
      </w:r>
      <w:r>
        <w:rPr>
          <w:rFonts w:ascii="Arial" w:hAnsi="Arial" w:cs="Arial"/>
          <w:color w:val="000000"/>
        </w:rPr>
        <w:t>. We assure that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top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color w:val="000000"/>
        </w:rPr>
        <w:t>is a weight always greater than the sum of the weights of violated soft clauses in the solution.</w:t>
      </w:r>
    </w:p>
    <w:p w14:paraId="232D21E3" w14:textId="743D625D" w:rsidR="00AF7DF8" w:rsidRDefault="00AF7DF8" w:rsidP="00AF7DF8">
      <w:pPr>
        <w:pStyle w:val="NormalWeb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Example of Weigthed Partial Max-SAT formula</w:t>
      </w:r>
      <w:r w:rsidR="0099651B">
        <w:rPr>
          <w:rFonts w:ascii="Arial" w:hAnsi="Arial" w:cs="Arial"/>
          <w:color w:val="000000"/>
        </w:rPr>
        <w:t xml:space="preserve"> (test.wcnf)</w:t>
      </w:r>
      <w:r>
        <w:rPr>
          <w:rFonts w:ascii="Arial" w:hAnsi="Arial" w:cs="Arial"/>
          <w:color w:val="000000"/>
        </w:rPr>
        <w:t>:</w:t>
      </w:r>
    </w:p>
    <w:p w14:paraId="1579D1F1" w14:textId="2F5C601B" w:rsidR="00AF7DF8" w:rsidRDefault="00AF7DF8" w:rsidP="00AF7DF8">
      <w:pPr>
        <w:pStyle w:val="HTMLPreformatted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br/>
        <w:t>c comments Weigthed Partial Max-SAT</w:t>
      </w:r>
      <w:r>
        <w:rPr>
          <w:color w:val="000000"/>
        </w:rPr>
        <w:br/>
        <w:t>c</w:t>
      </w:r>
      <w:r>
        <w:rPr>
          <w:color w:val="000000"/>
        </w:rPr>
        <w:br/>
        <w:t xml:space="preserve">p wcnf 4 5 </w:t>
      </w:r>
      <w:r w:rsidR="001D4765" w:rsidRPr="001D4765">
        <w:rPr>
          <w:color w:val="000000"/>
        </w:rPr>
        <w:t>1000000000000000000</w:t>
      </w:r>
      <w:r>
        <w:rPr>
          <w:color w:val="000000"/>
        </w:rPr>
        <w:br/>
      </w:r>
      <w:r w:rsidR="001D4765" w:rsidRPr="001D4765">
        <w:rPr>
          <w:color w:val="000000"/>
        </w:rPr>
        <w:t>1000000000000000000</w:t>
      </w:r>
      <w:r w:rsidR="001D4765">
        <w:rPr>
          <w:color w:val="000000"/>
        </w:rPr>
        <w:t xml:space="preserve"> </w:t>
      </w:r>
      <w:r>
        <w:rPr>
          <w:color w:val="000000"/>
        </w:rPr>
        <w:t>1 -2 4 0</w:t>
      </w:r>
      <w:r>
        <w:rPr>
          <w:color w:val="000000"/>
        </w:rPr>
        <w:br/>
      </w:r>
      <w:r w:rsidR="001D4765" w:rsidRPr="001D4765">
        <w:rPr>
          <w:color w:val="000000"/>
        </w:rPr>
        <w:t>1000000000000000000</w:t>
      </w:r>
      <w:r w:rsidR="001D4765">
        <w:rPr>
          <w:color w:val="000000"/>
        </w:rPr>
        <w:t xml:space="preserve"> </w:t>
      </w:r>
      <w:r>
        <w:rPr>
          <w:color w:val="000000"/>
        </w:rPr>
        <w:t>-1 -2 3 0</w:t>
      </w:r>
      <w:r>
        <w:rPr>
          <w:color w:val="000000"/>
        </w:rPr>
        <w:br/>
        <w:t>8 -2 -4 0</w:t>
      </w:r>
      <w:r>
        <w:rPr>
          <w:color w:val="000000"/>
        </w:rPr>
        <w:br/>
        <w:t>4 -3 2 0</w:t>
      </w:r>
      <w:r>
        <w:rPr>
          <w:color w:val="000000"/>
        </w:rPr>
        <w:br/>
        <w:t>3 1 3 0</w:t>
      </w:r>
    </w:p>
    <w:p w14:paraId="7D77C12C" w14:textId="77777777" w:rsidR="00AF7DF8" w:rsidRDefault="00AF7DF8" w:rsidP="00AF7DF8">
      <w:pPr>
        <w:rPr>
          <w:rFonts w:eastAsia="Times New Roman" w:cs="Times New Roman"/>
        </w:rPr>
      </w:pPr>
    </w:p>
    <w:p w14:paraId="41EA4AC7" w14:textId="40C2182F" w:rsidR="00AF7DF8" w:rsidRDefault="00AF7DF8" w:rsidP="00AF7DF8"/>
    <w:p w14:paraId="71268D53" w14:textId="08411D35" w:rsidR="001D4765" w:rsidRDefault="001D4765" w:rsidP="00AF7DF8">
      <w:r>
        <w:t>‘c’ is just some comments. ‘p’ stands for partial. ‘wcnf’ stands for weighted CNF. That’s just the necessary syntax. 4 is the number of variable s</w:t>
      </w:r>
      <w:r>
        <w:rPr>
          <w:vertAlign w:val="subscript"/>
        </w:rPr>
        <w:t>1</w:t>
      </w:r>
      <w:r w:rsidRPr="001D4765">
        <w:t xml:space="preserve"> to s</w:t>
      </w:r>
      <w:r w:rsidRPr="001D4765">
        <w:rPr>
          <w:vertAlign w:val="subscript"/>
        </w:rPr>
        <w:t>4</w:t>
      </w:r>
      <w:r>
        <w:t>. 5 is the total number of disjunctions.</w:t>
      </w:r>
      <w:r w:rsidR="005F762F">
        <w:t xml:space="preserve"> Within it, two are the “hard” (must satisfied disjunctions)</w:t>
      </w:r>
    </w:p>
    <w:p w14:paraId="450A37EB" w14:textId="77777777" w:rsidR="005F762F" w:rsidRDefault="005F762F" w:rsidP="00AF7DF8"/>
    <w:p w14:paraId="34101F05" w14:textId="58B68049" w:rsidR="005F762F" w:rsidRDefault="004C2428" w:rsidP="00AF7DF8">
      <w:r w:rsidRPr="005B47CA">
        <w:rPr>
          <w:position w:val="-12"/>
        </w:rPr>
        <w:object w:dxaOrig="3140" w:dyaOrig="380" w14:anchorId="58268483">
          <v:shape id="_x0000_i1101" type="#_x0000_t75" style="width:157.35pt;height:19.35pt" o:ole="">
            <v:imagedata r:id="rId67" o:title=""/>
          </v:shape>
          <o:OLEObject Type="Embed" ProgID="Equation.DSMT4" ShapeID="_x0000_i1101" DrawAspect="Content" ObjectID="_1439124018" r:id="rId68"/>
        </w:object>
      </w:r>
      <w:r w:rsidR="005B47CA">
        <w:t xml:space="preserve"> </w:t>
      </w:r>
    </w:p>
    <w:p w14:paraId="6F253334" w14:textId="77777777" w:rsidR="001D4765" w:rsidRDefault="001D4765" w:rsidP="00AF7DF8"/>
    <w:p w14:paraId="4D464F5D" w14:textId="3299FB1D" w:rsidR="001D4765" w:rsidRDefault="005B47CA" w:rsidP="00AF7DF8">
      <w:pPr>
        <w:rPr>
          <w:color w:val="000000"/>
        </w:rPr>
      </w:pPr>
      <w:r>
        <w:t xml:space="preserve">they have </w:t>
      </w:r>
      <w:r w:rsidRPr="001D4765">
        <w:rPr>
          <w:color w:val="000000"/>
        </w:rPr>
        <w:t>1000000000000000000</w:t>
      </w:r>
      <w:r w:rsidR="004C2428">
        <w:rPr>
          <w:color w:val="000000"/>
        </w:rPr>
        <w:t xml:space="preserve"> (top) weights that must be satisfied.</w:t>
      </w:r>
    </w:p>
    <w:p w14:paraId="0C9B084C" w14:textId="2CE726F2" w:rsidR="004C2428" w:rsidRDefault="004C2428" w:rsidP="00AF7DF8">
      <w:pPr>
        <w:rPr>
          <w:color w:val="000000"/>
        </w:rPr>
      </w:pPr>
      <w:r>
        <w:rPr>
          <w:color w:val="000000"/>
        </w:rPr>
        <w:t>The soft disjunctions are:</w:t>
      </w:r>
    </w:p>
    <w:p w14:paraId="58436784" w14:textId="77777777" w:rsidR="004C2428" w:rsidRDefault="004C2428" w:rsidP="00AF7DF8">
      <w:pPr>
        <w:rPr>
          <w:color w:val="000000"/>
        </w:rPr>
      </w:pPr>
    </w:p>
    <w:p w14:paraId="3ACDCC49" w14:textId="47096A55" w:rsidR="004C2428" w:rsidRDefault="004C2428" w:rsidP="00AF7DF8">
      <w:r w:rsidRPr="004C2428">
        <w:rPr>
          <w:position w:val="-12"/>
        </w:rPr>
        <w:object w:dxaOrig="3780" w:dyaOrig="380" w14:anchorId="0422D31B">
          <v:shape id="_x0000_i1104" type="#_x0000_t75" style="width:189.35pt;height:19.35pt" o:ole="">
            <v:imagedata r:id="rId69" o:title=""/>
          </v:shape>
          <o:OLEObject Type="Embed" ProgID="Equation.DSMT4" ShapeID="_x0000_i1104" DrawAspect="Content" ObjectID="_1439124019"/>
        </w:object>
      </w:r>
      <w:r>
        <w:t xml:space="preserve"> </w:t>
      </w:r>
    </w:p>
    <w:p w14:paraId="4AF595D8" w14:textId="77777777" w:rsidR="00E6596C" w:rsidRDefault="00E6596C" w:rsidP="00AF7DF8"/>
    <w:p w14:paraId="4A82599B" w14:textId="561D62CB" w:rsidR="00E6596C" w:rsidRDefault="002F7D71" w:rsidP="00AF7DF8">
      <w:r>
        <w:t xml:space="preserve">Download my prepared tutorial at: </w:t>
      </w:r>
      <w:hyperlink r:id="rId71" w:history="1">
        <w:r w:rsidRPr="008E6590">
          <w:rPr>
            <w:rStyle w:val="Hyperlink"/>
          </w:rPr>
          <w:t>https://github.com/chivalry123/MAXSAT_tutorial_Wenxuan</w:t>
        </w:r>
      </w:hyperlink>
    </w:p>
    <w:p w14:paraId="5A1C9A3C" w14:textId="77777777" w:rsidR="002F7D71" w:rsidRDefault="002F7D71" w:rsidP="00AF7DF8"/>
    <w:p w14:paraId="4063F8B0" w14:textId="73944DC0" w:rsidR="002F7D71" w:rsidRDefault="002F7D71" w:rsidP="00AF7DF8">
      <w:r>
        <w:t>I have prepared two types of solver</w:t>
      </w:r>
      <w:r w:rsidR="00247E2E">
        <w:t xml:space="preserve">, the first is </w:t>
      </w:r>
      <w:r w:rsidR="00247E2E" w:rsidRPr="00741988">
        <w:rPr>
          <w:b/>
        </w:rPr>
        <w:t>complete solver</w:t>
      </w:r>
      <w:r w:rsidR="00247E2E">
        <w:t xml:space="preserve"> </w:t>
      </w:r>
      <w:r w:rsidR="00D70A5F" w:rsidRPr="00D70A5F">
        <w:t>CCLS_to_akmaxsat_source_codes</w:t>
      </w:r>
      <w:r w:rsidR="00D70A5F">
        <w:t xml:space="preserve">/ </w:t>
      </w:r>
      <w:r w:rsidR="00247E2E">
        <w:t xml:space="preserve">(it would not stop until it finds the exact optimum). The other is </w:t>
      </w:r>
      <w:r w:rsidR="00247E2E" w:rsidRPr="00741988">
        <w:rPr>
          <w:b/>
        </w:rPr>
        <w:t>incomplete solver</w:t>
      </w:r>
      <w:r w:rsidR="00247E2E">
        <w:t xml:space="preserve"> </w:t>
      </w:r>
      <w:r w:rsidR="00247E2E" w:rsidRPr="00247E2E">
        <w:t>CCEHC_MAC</w:t>
      </w:r>
      <w:r w:rsidR="00247E2E">
        <w:t xml:space="preserve">/ (it will keep searching for </w:t>
      </w:r>
      <w:r w:rsidR="001857C6">
        <w:t>good</w:t>
      </w:r>
      <w:r w:rsidR="00247E2E">
        <w:t xml:space="preserve"> solution for a specific amount of time and provides the best solution it can find up to certain time without providing a proof of optimality). For relative small problems where the search space is 2</w:t>
      </w:r>
      <w:r w:rsidR="00247E2E">
        <w:rPr>
          <w:vertAlign w:val="superscript"/>
        </w:rPr>
        <w:t>0-40</w:t>
      </w:r>
      <w:r w:rsidR="00247E2E">
        <w:t xml:space="preserve"> etc., it is suggested to use complete solver. For more complex problems </w:t>
      </w:r>
      <w:r w:rsidR="006E3F89">
        <w:t>where exact optimal cannot be found generally within practical time, it is suggested to use incomplete solver</w:t>
      </w:r>
      <w:r w:rsidR="00741988">
        <w:t xml:space="preserve">. For more </w:t>
      </w:r>
      <w:r w:rsidR="00A3119C">
        <w:t xml:space="preserve">state of the art </w:t>
      </w:r>
      <w:r w:rsidR="00741988">
        <w:t xml:space="preserve">complete/incomplete solvers, please follow the MAXSAT </w:t>
      </w:r>
      <w:r w:rsidR="00465BFD">
        <w:t>competitions:</w:t>
      </w:r>
    </w:p>
    <w:p w14:paraId="03D8C4AC" w14:textId="77777777" w:rsidR="00A3119C" w:rsidRDefault="00A3119C" w:rsidP="00AF7DF8"/>
    <w:p w14:paraId="782A067C" w14:textId="4BBA469D" w:rsidR="00A3119C" w:rsidRDefault="00A3119C" w:rsidP="00AF7DF8">
      <w:hyperlink r:id="rId72" w:history="1">
        <w:r w:rsidRPr="008E6590">
          <w:rPr>
            <w:rStyle w:val="Hyperlink"/>
          </w:rPr>
          <w:t>http://maxsat.ia.udl.cat/introduction/</w:t>
        </w:r>
      </w:hyperlink>
    </w:p>
    <w:p w14:paraId="56BA46E8" w14:textId="06F0A66A" w:rsidR="00A3119C" w:rsidRDefault="00A3119C" w:rsidP="00AF7DF8">
      <w:hyperlink r:id="rId73" w:history="1">
        <w:r w:rsidRPr="008E6590">
          <w:rPr>
            <w:rStyle w:val="Hyperlink"/>
          </w:rPr>
          <w:t>http://mse17.cs.helsinki.fi</w:t>
        </w:r>
      </w:hyperlink>
    </w:p>
    <w:p w14:paraId="2C9C3DE7" w14:textId="77777777" w:rsidR="00A3119C" w:rsidRPr="00247E2E" w:rsidRDefault="00A3119C" w:rsidP="00AF7DF8"/>
    <w:p w14:paraId="564843D7" w14:textId="5FCDDDE8" w:rsidR="002F7D71" w:rsidRDefault="00AF1595" w:rsidP="00AF7DF8">
      <w:r>
        <w:t>Let’s first try complete solver: just do</w:t>
      </w:r>
    </w:p>
    <w:p w14:paraId="1EEC06CE" w14:textId="77777777" w:rsidR="00AF1595" w:rsidRDefault="00AF1595" w:rsidP="00AF7DF8"/>
    <w:p w14:paraId="643AFB1C" w14:textId="5E739EF9" w:rsidR="00AF1595" w:rsidRDefault="00AF1595" w:rsidP="00AF1595">
      <w:r>
        <w:t xml:space="preserve">cd </w:t>
      </w:r>
      <w:r w:rsidR="006D475D" w:rsidRPr="006D475D">
        <w:t>CCLS_to_akmaxsat_source_codes</w:t>
      </w:r>
      <w:r>
        <w:t>/</w:t>
      </w:r>
    </w:p>
    <w:p w14:paraId="77C6FBA6" w14:textId="45C04D12" w:rsidR="00AF1595" w:rsidRDefault="00AF1595" w:rsidP="00AF1595">
      <w:r>
        <w:t>./build.sh</w:t>
      </w:r>
    </w:p>
    <w:p w14:paraId="2807D2F4" w14:textId="77777777" w:rsidR="00AF1595" w:rsidRDefault="00AF1595" w:rsidP="00AF7DF8"/>
    <w:p w14:paraId="7D597497" w14:textId="43593BAD" w:rsidR="00AF1595" w:rsidRDefault="00AF1595" w:rsidP="00AF7DF8">
      <w:r>
        <w:t>You would get all the required files:</w:t>
      </w:r>
    </w:p>
    <w:p w14:paraId="6BDAC8E0" w14:textId="515330E4" w:rsidR="00AF1595" w:rsidRDefault="00AF1595" w:rsidP="00AF7DF8">
      <w:r>
        <w:t xml:space="preserve"> </w:t>
      </w:r>
    </w:p>
    <w:p w14:paraId="7F877AE2" w14:textId="2131D544" w:rsidR="00AF1595" w:rsidRDefault="00754B58" w:rsidP="00AF7DF8">
      <w:r w:rsidRPr="009E5FBE">
        <w:t>CCLS2015</w:t>
      </w:r>
      <w:r w:rsidRPr="009E5FBE">
        <w:t xml:space="preserve"> </w:t>
      </w:r>
      <w:r w:rsidR="00AF1595" w:rsidRPr="00AF1595">
        <w:t>akmaxsat CCEHC_to_akmaxsat</w:t>
      </w:r>
    </w:p>
    <w:p w14:paraId="452798D2" w14:textId="77777777" w:rsidR="00AF1595" w:rsidRDefault="00AF1595" w:rsidP="00AF7DF8"/>
    <w:p w14:paraId="5E7B30E1" w14:textId="7A7A104D" w:rsidR="00620301" w:rsidRDefault="00AF1595" w:rsidP="00AF7DF8">
      <w:r>
        <w:t>To run MAXSAT solver, simply do:</w:t>
      </w:r>
    </w:p>
    <w:p w14:paraId="329274A7" w14:textId="0A043E14" w:rsidR="00AF1595" w:rsidRDefault="00AF1595" w:rsidP="00AF7DF8"/>
    <w:p w14:paraId="7B7A3667" w14:textId="77777777" w:rsidR="00620301" w:rsidRPr="00620301" w:rsidRDefault="00620301" w:rsidP="00620301">
      <w:r w:rsidRPr="00620301">
        <w:t xml:space="preserve">$ ./CCLS_to_akmaxsat test.wcnf </w:t>
      </w:r>
    </w:p>
    <w:p w14:paraId="1A860B27" w14:textId="77777777" w:rsidR="00620301" w:rsidRPr="00620301" w:rsidRDefault="00620301" w:rsidP="00620301">
      <w:r w:rsidRPr="00620301">
        <w:t>c This is the CCLS_to_akmaxsat solver, Version: MAXSAT EVALUATION 2015</w:t>
      </w:r>
    </w:p>
    <w:p w14:paraId="23668E3E" w14:textId="77777777" w:rsidR="00620301" w:rsidRPr="00620301" w:rsidRDefault="00620301" w:rsidP="00620301">
      <w:r w:rsidRPr="00620301">
        <w:t>c Many thanks to the akmaxsat team!</w:t>
      </w:r>
    </w:p>
    <w:p w14:paraId="306BA768" w14:textId="77777777" w:rsidR="00620301" w:rsidRPr="00620301" w:rsidRDefault="00620301" w:rsidP="00620301">
      <w:r w:rsidRPr="00620301">
        <w:t>c start CCLS</w:t>
      </w:r>
    </w:p>
    <w:p w14:paraId="2D02142E" w14:textId="77777777" w:rsidR="00620301" w:rsidRPr="00620301" w:rsidRDefault="00620301" w:rsidP="00620301">
      <w:r w:rsidRPr="00620301">
        <w:t>c stop CCLS</w:t>
      </w:r>
    </w:p>
    <w:p w14:paraId="43CCE28E" w14:textId="77777777" w:rsidR="00620301" w:rsidRPr="00620301" w:rsidRDefault="00620301" w:rsidP="00620301">
      <w:r w:rsidRPr="00620301">
        <w:t>c start akmaxsat</w:t>
      </w:r>
    </w:p>
    <w:p w14:paraId="261C441E" w14:textId="77777777" w:rsidR="00620301" w:rsidRPr="00620301" w:rsidRDefault="00620301" w:rsidP="00620301">
      <w:r w:rsidRPr="00620301">
        <w:t>c initialized bestCost to 0</w:t>
      </w:r>
    </w:p>
    <w:p w14:paraId="256E0745" w14:textId="77777777" w:rsidR="00620301" w:rsidRPr="00620301" w:rsidRDefault="00620301" w:rsidP="00620301">
      <w:r w:rsidRPr="00620301">
        <w:t>o 0</w:t>
      </w:r>
    </w:p>
    <w:p w14:paraId="0919A9C7" w14:textId="77777777" w:rsidR="00620301" w:rsidRPr="00620301" w:rsidRDefault="00620301" w:rsidP="00620301">
      <w:r w:rsidRPr="00620301">
        <w:t>c 0 branches 0 propagates</w:t>
      </w:r>
    </w:p>
    <w:p w14:paraId="3892E440" w14:textId="77777777" w:rsidR="00620301" w:rsidRPr="00620301" w:rsidRDefault="00620301" w:rsidP="00620301">
      <w:r w:rsidRPr="00620301">
        <w:t>c total generalized unit propagation = 0, success = nan%</w:t>
      </w:r>
    </w:p>
    <w:p w14:paraId="764B447D" w14:textId="77777777" w:rsidR="00620301" w:rsidRPr="00620301" w:rsidRDefault="00620301" w:rsidP="00620301">
      <w:r w:rsidRPr="00620301">
        <w:t>s OPTIMUM FOUND</w:t>
      </w:r>
    </w:p>
    <w:p w14:paraId="408F5610" w14:textId="77777777" w:rsidR="00620301" w:rsidRPr="00620301" w:rsidRDefault="00620301" w:rsidP="00620301">
      <w:r w:rsidRPr="00620301">
        <w:t>c Optimal Solution = 0</w:t>
      </w:r>
    </w:p>
    <w:p w14:paraId="55E577F5" w14:textId="77777777" w:rsidR="00620301" w:rsidRPr="00620301" w:rsidRDefault="00620301" w:rsidP="00620301">
      <w:r w:rsidRPr="00620301">
        <w:t>v 2 1 -4 3</w:t>
      </w:r>
    </w:p>
    <w:p w14:paraId="5F37CB2B" w14:textId="77777777" w:rsidR="00620301" w:rsidRPr="00620301" w:rsidRDefault="00620301" w:rsidP="00620301">
      <w:r w:rsidRPr="00620301">
        <w:t>c stop akmaxsat</w:t>
      </w:r>
    </w:p>
    <w:p w14:paraId="0162AEF4" w14:textId="77777777" w:rsidR="00620301" w:rsidRPr="00242C43" w:rsidRDefault="00620301" w:rsidP="00620301">
      <w:r>
        <w:t xml:space="preserve">Please look at </w:t>
      </w:r>
      <w:hyperlink r:id="rId74" w:history="1">
        <w:r w:rsidRPr="008E6590">
          <w:rPr>
            <w:rStyle w:val="Hyperlink"/>
          </w:rPr>
          <w:t>http://maxsat.ia.udl.cat/requirements/</w:t>
        </w:r>
      </w:hyperlink>
      <w:r>
        <w:t xml:space="preserve"> for more detail about output format. </w:t>
      </w:r>
    </w:p>
    <w:p w14:paraId="41DE79D1" w14:textId="77777777" w:rsidR="00620301" w:rsidRDefault="00620301" w:rsidP="0062030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</w:p>
    <w:p w14:paraId="0EF42318" w14:textId="77777777" w:rsidR="00620301" w:rsidRDefault="00620301" w:rsidP="0062030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>
        <w:t>The only important lines are ‘</w:t>
      </w:r>
      <w:r w:rsidRPr="00D439FF">
        <w:t>o 0</w:t>
      </w:r>
      <w:r>
        <w:t>’, ‘</w:t>
      </w:r>
      <w:r w:rsidRPr="00D439FF">
        <w:t>s OPTIMUM FOUND</w:t>
      </w:r>
      <w:r>
        <w:t>’ and ‘</w:t>
      </w:r>
      <w:r w:rsidRPr="00D439FF">
        <w:t>v 2 1 -4 3</w:t>
      </w:r>
      <w:r>
        <w:t>‘.  ‘</w:t>
      </w:r>
      <w:r w:rsidRPr="00D439FF">
        <w:t>v 2 1 -4 3</w:t>
      </w:r>
      <w:r>
        <w:t>‘ says that the result is s1=s2=s3=True and s4=False. ‘</w:t>
      </w:r>
      <w:r w:rsidRPr="00D439FF">
        <w:t>o 0</w:t>
      </w:r>
      <w:r>
        <w:t>’ is the total weight of un-satisfied disjunctions. In this case it is 0 since you can check that all clauses (disjunctions) are satisfied. ‘</w:t>
      </w:r>
      <w:r w:rsidRPr="00D439FF">
        <w:t>s OPTIMUM FOUND</w:t>
      </w:r>
      <w:r>
        <w:t xml:space="preserve">’ says optimal solution is found  </w:t>
      </w:r>
    </w:p>
    <w:p w14:paraId="479C3E3E" w14:textId="77777777" w:rsidR="007E1935" w:rsidRDefault="007E1935" w:rsidP="00AF7DF8"/>
    <w:p w14:paraId="17A4B1C0" w14:textId="77777777" w:rsidR="001178B9" w:rsidRDefault="001178B9" w:rsidP="00AF7DF8"/>
    <w:p w14:paraId="2443E2B3" w14:textId="25117755" w:rsidR="001178B9" w:rsidRDefault="00285EBD" w:rsidP="00AF7DF8">
      <w:r>
        <w:t>Suppose the problem is very difficult</w:t>
      </w:r>
      <w:r w:rsidR="00867006">
        <w:t xml:space="preserve"> (example CCEHC_MAC/</w:t>
      </w:r>
      <w:r w:rsidR="00867006" w:rsidRPr="00867006">
        <w:t>IS368_4.0.3.3.2.1_softer_periodic.wcnf</w:t>
      </w:r>
      <w:r w:rsidR="00867006">
        <w:t>)</w:t>
      </w:r>
      <w:r>
        <w:t>, and complete solver might freeze and not able to provide a</w:t>
      </w:r>
      <w:r w:rsidR="00C9658A">
        <w:t>n</w:t>
      </w:r>
      <w:r>
        <w:t xml:space="preserve"> exact optimal solutions. We could use incomplete solver to handle the problem. Example </w:t>
      </w:r>
    </w:p>
    <w:p w14:paraId="5B5CBF99" w14:textId="77777777" w:rsidR="001178B9" w:rsidRDefault="001178B9" w:rsidP="00AF7DF8"/>
    <w:p w14:paraId="519EA22D" w14:textId="335784BD" w:rsidR="005B47CA" w:rsidRPr="00890B49" w:rsidRDefault="00285EBD" w:rsidP="00AF7DF8">
      <w:r w:rsidRPr="00890B49">
        <w:t>$ cd CCEHC_MAC/</w:t>
      </w:r>
    </w:p>
    <w:p w14:paraId="5658DEDB" w14:textId="77777777" w:rsidR="00285EBD" w:rsidRPr="00890B49" w:rsidRDefault="00285EBD" w:rsidP="00890B49">
      <w:r w:rsidRPr="00890B49">
        <w:t>$ make</w:t>
      </w:r>
    </w:p>
    <w:p w14:paraId="3F8C0F0B" w14:textId="77777777" w:rsidR="00285EBD" w:rsidRDefault="00285EBD" w:rsidP="00AF7DF8"/>
    <w:p w14:paraId="0E3A1CE9" w14:textId="0209E55A" w:rsidR="00890B49" w:rsidRPr="00890B49" w:rsidRDefault="00890B49" w:rsidP="00AF7DF8">
      <w:r>
        <w:t xml:space="preserve">The executable is </w:t>
      </w:r>
      <w:r w:rsidRPr="00890B49">
        <w:t>CCEHC_finite</w:t>
      </w:r>
    </w:p>
    <w:p w14:paraId="72ACA872" w14:textId="77777777" w:rsidR="00890B49" w:rsidRDefault="00890B49" w:rsidP="00AF7DF8"/>
    <w:p w14:paraId="2ED00CD2" w14:textId="5D0E53D7" w:rsidR="004A1A9B" w:rsidRPr="004A1A9B" w:rsidRDefault="004A1A9B" w:rsidP="004A1A9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4A1A9B">
        <w:t>Usage: ./CCEHC_finite -inst &lt;instance&gt; -seed &lt;seed&gt; -t &lt;cutoff_time</w:t>
      </w:r>
      <w:r>
        <w:t>_in_seconds</w:t>
      </w:r>
      <w:r w:rsidRPr="004A1A9B">
        <w:t>&gt;</w:t>
      </w:r>
    </w:p>
    <w:p w14:paraId="6720CA70" w14:textId="77777777" w:rsidR="004A1A9B" w:rsidRDefault="004A1A9B" w:rsidP="00AF7DF8"/>
    <w:p w14:paraId="700324D1" w14:textId="77777777" w:rsidR="004A1A9B" w:rsidRDefault="004A1A9B" w:rsidP="00AF7DF8"/>
    <w:p w14:paraId="4D5F5AB8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 xml:space="preserve">$ ./CCEHC_finite -inst IS368_4.0.3.3.2.1_softer_periodic.wcnf -seed 1 -t 10 </w:t>
      </w:r>
    </w:p>
    <w:p w14:paraId="5E282DBE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This is the CCEHC solver, Version: MAX-SAT Evaluation 2015</w:t>
      </w:r>
    </w:p>
    <w:p w14:paraId="466FB740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instance = IS368_4.0.3.3.2.1_softer_periodic.wcnf</w:t>
      </w:r>
    </w:p>
    <w:p w14:paraId="46D5FB4D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problem type = weighted_partial</w:t>
      </w:r>
    </w:p>
    <w:p w14:paraId="1A1685C7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seed = 1</w:t>
      </w:r>
    </w:p>
    <w:p w14:paraId="6D16DDBC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num_vars = 72</w:t>
      </w:r>
    </w:p>
    <w:p w14:paraId="21456937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num_clauses = 77472</w:t>
      </w:r>
    </w:p>
    <w:p w14:paraId="7EE21674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num_hclauses = 36</w:t>
      </w:r>
    </w:p>
    <w:p w14:paraId="4284582D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num_sclauses = 78084</w:t>
      </w:r>
    </w:p>
    <w:p w14:paraId="6A378FE2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prob = 0.1</w:t>
      </w:r>
    </w:p>
    <w:p w14:paraId="7097D3A0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sp = 0.0001</w:t>
      </w:r>
    </w:p>
    <w:p w14:paraId="0B9E8B01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large_clause_count_threshold = 10</w:t>
      </w:r>
    </w:p>
    <w:p w14:paraId="5C474BCD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58147151284</w:t>
      </w:r>
    </w:p>
    <w:p w14:paraId="3633D848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56867386642</w:t>
      </w:r>
    </w:p>
    <w:p w14:paraId="7DFD0FB4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56712395774</w:t>
      </w:r>
    </w:p>
    <w:p w14:paraId="70506C84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51232355211</w:t>
      </w:r>
    </w:p>
    <w:p w14:paraId="585FF52B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50140245941</w:t>
      </w:r>
    </w:p>
    <w:p w14:paraId="744D5E24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46330874621</w:t>
      </w:r>
    </w:p>
    <w:p w14:paraId="57217E04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45841603064</w:t>
      </w:r>
    </w:p>
    <w:p w14:paraId="3AEC51DF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45334855163</w:t>
      </w:r>
    </w:p>
    <w:p w14:paraId="170D9980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44747207393</w:t>
      </w:r>
    </w:p>
    <w:p w14:paraId="7FC693E5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44254944567</w:t>
      </w:r>
    </w:p>
    <w:p w14:paraId="0024B494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43484160926</w:t>
      </w:r>
    </w:p>
    <w:p w14:paraId="1B3032F6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42305287876</w:t>
      </w:r>
    </w:p>
    <w:p w14:paraId="231FCCC1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41335094669</w:t>
      </w:r>
    </w:p>
    <w:p w14:paraId="15FED19F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36453833129</w:t>
      </w:r>
    </w:p>
    <w:p w14:paraId="6BBC7B81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s UNKNOWN</w:t>
      </w:r>
    </w:p>
    <w:p w14:paraId="38DAED4A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Best found solution with minimum cost: 636453833129</w:t>
      </w:r>
    </w:p>
    <w:p w14:paraId="41CDF93D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v 1 -2 3 -4 -5 6 7 -8 9 -10 -11 12 13 -14 -15 16 -17 18 19 -20 21 -22 -23 24 25 -26 27 -28 -29 30 31 -32 -33 34 -35 36 37 -38 39 -40 41 -42 43 -44 45 -46 -47 48 49 -50 -51 52 -53 54 55 -56 57 -58 -59 60 61 -62 63 -64 65 -66 67 -68 -69 70 -71 72</w:t>
      </w:r>
    </w:p>
    <w:p w14:paraId="17FBB1D2" w14:textId="77777777" w:rsidR="00BF2B3E" w:rsidRDefault="00BF2B3E" w:rsidP="00AF7DF8"/>
    <w:p w14:paraId="7A4BA9B5" w14:textId="43BA8F85" w:rsidR="004A1A9B" w:rsidRDefault="00B178D9" w:rsidP="00AF7DF8">
      <w:r>
        <w:t>note that the ‘o’ values keeps decreasing (‘o’ represents the total weight of unsatisfied clauses). Meaning that more and more clauses(d</w:t>
      </w:r>
      <w:r w:rsidR="004A1A9B">
        <w:t>i</w:t>
      </w:r>
      <w:r>
        <w:t>sjun</w:t>
      </w:r>
      <w:r w:rsidR="004A1A9B">
        <w:t>ctions</w:t>
      </w:r>
      <w:r>
        <w:t>)</w:t>
      </w:r>
      <w:r w:rsidR="004A1A9B">
        <w:t xml:space="preserve"> are satisfied (as we are doing MAXSAT). </w:t>
      </w:r>
    </w:p>
    <w:p w14:paraId="11DB2802" w14:textId="77777777" w:rsidR="004A1A9B" w:rsidRDefault="004A1A9B" w:rsidP="00AF7DF8">
      <w:bookmarkStart w:id="0" w:name="_GoBack"/>
      <w:bookmarkEnd w:id="0"/>
    </w:p>
    <w:p w14:paraId="1F9A9218" w14:textId="7B1C0224" w:rsidR="004A1A9B" w:rsidRDefault="00CE241C" w:rsidP="00AF7DF8">
      <w:r>
        <w:t>I hope this MAXSAT tutorial is clear and if you find any additional problems. Please contact me.</w:t>
      </w:r>
    </w:p>
    <w:p w14:paraId="7C8B1BAE" w14:textId="77777777" w:rsidR="00CE241C" w:rsidRPr="001D4765" w:rsidRDefault="00CE241C" w:rsidP="00AF7DF8"/>
    <w:sectPr w:rsidR="00CE241C" w:rsidRPr="001D4765" w:rsidSect="00CB3EA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C07B69"/>
    <w:multiLevelType w:val="hybridMultilevel"/>
    <w:tmpl w:val="67466412"/>
    <w:lvl w:ilvl="0" w:tplc="79A650E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D8C55C2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92ECAC0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6EE98B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256E8D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49C18A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0B490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838F5C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6B0F66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0154"/>
    <w:rsid w:val="00007239"/>
    <w:rsid w:val="00071DE4"/>
    <w:rsid w:val="000811C5"/>
    <w:rsid w:val="00094831"/>
    <w:rsid w:val="000A0C18"/>
    <w:rsid w:val="000B0CEE"/>
    <w:rsid w:val="000F3957"/>
    <w:rsid w:val="001178B9"/>
    <w:rsid w:val="00123C89"/>
    <w:rsid w:val="00136A4E"/>
    <w:rsid w:val="001857C6"/>
    <w:rsid w:val="0019255F"/>
    <w:rsid w:val="00192F7D"/>
    <w:rsid w:val="001A0639"/>
    <w:rsid w:val="001D4765"/>
    <w:rsid w:val="001E48B0"/>
    <w:rsid w:val="001F3191"/>
    <w:rsid w:val="00201CF2"/>
    <w:rsid w:val="00205FDD"/>
    <w:rsid w:val="00237169"/>
    <w:rsid w:val="00237C0E"/>
    <w:rsid w:val="00242C43"/>
    <w:rsid w:val="00247E2E"/>
    <w:rsid w:val="00255A78"/>
    <w:rsid w:val="00283861"/>
    <w:rsid w:val="00285EBD"/>
    <w:rsid w:val="002E77CA"/>
    <w:rsid w:val="002F7D71"/>
    <w:rsid w:val="00332A3F"/>
    <w:rsid w:val="0035721A"/>
    <w:rsid w:val="00361FDD"/>
    <w:rsid w:val="00394D96"/>
    <w:rsid w:val="003A0C38"/>
    <w:rsid w:val="003B7B20"/>
    <w:rsid w:val="003F5A5B"/>
    <w:rsid w:val="00424250"/>
    <w:rsid w:val="00465BFD"/>
    <w:rsid w:val="004A1A9B"/>
    <w:rsid w:val="004C2428"/>
    <w:rsid w:val="004E00E7"/>
    <w:rsid w:val="00506327"/>
    <w:rsid w:val="00536C02"/>
    <w:rsid w:val="0057704D"/>
    <w:rsid w:val="0059080A"/>
    <w:rsid w:val="005965DD"/>
    <w:rsid w:val="005B47CA"/>
    <w:rsid w:val="005E13B5"/>
    <w:rsid w:val="005F01DA"/>
    <w:rsid w:val="005F762F"/>
    <w:rsid w:val="00602616"/>
    <w:rsid w:val="0061021D"/>
    <w:rsid w:val="00620301"/>
    <w:rsid w:val="00633475"/>
    <w:rsid w:val="00642867"/>
    <w:rsid w:val="006518D5"/>
    <w:rsid w:val="006623A4"/>
    <w:rsid w:val="00692F67"/>
    <w:rsid w:val="00694BE0"/>
    <w:rsid w:val="006B0154"/>
    <w:rsid w:val="006C38D1"/>
    <w:rsid w:val="006C3D77"/>
    <w:rsid w:val="006D475D"/>
    <w:rsid w:val="006E3F89"/>
    <w:rsid w:val="006F0D86"/>
    <w:rsid w:val="006F35E5"/>
    <w:rsid w:val="006F3A29"/>
    <w:rsid w:val="006F5E9B"/>
    <w:rsid w:val="00734911"/>
    <w:rsid w:val="0073524A"/>
    <w:rsid w:val="00740BB9"/>
    <w:rsid w:val="00741988"/>
    <w:rsid w:val="00754B58"/>
    <w:rsid w:val="00776484"/>
    <w:rsid w:val="0077791E"/>
    <w:rsid w:val="007B578E"/>
    <w:rsid w:val="007E1935"/>
    <w:rsid w:val="007F49B9"/>
    <w:rsid w:val="008410F9"/>
    <w:rsid w:val="00867006"/>
    <w:rsid w:val="00872D0E"/>
    <w:rsid w:val="00890B49"/>
    <w:rsid w:val="008A373C"/>
    <w:rsid w:val="0091653A"/>
    <w:rsid w:val="00952A77"/>
    <w:rsid w:val="00980A6E"/>
    <w:rsid w:val="00981EA9"/>
    <w:rsid w:val="0099651B"/>
    <w:rsid w:val="009E5FBE"/>
    <w:rsid w:val="009F3588"/>
    <w:rsid w:val="00A00761"/>
    <w:rsid w:val="00A00E6C"/>
    <w:rsid w:val="00A256E8"/>
    <w:rsid w:val="00A3119C"/>
    <w:rsid w:val="00A647EB"/>
    <w:rsid w:val="00A75147"/>
    <w:rsid w:val="00A8238E"/>
    <w:rsid w:val="00AB1BC1"/>
    <w:rsid w:val="00AB3979"/>
    <w:rsid w:val="00AC19CF"/>
    <w:rsid w:val="00AF1595"/>
    <w:rsid w:val="00AF7DF8"/>
    <w:rsid w:val="00B04A70"/>
    <w:rsid w:val="00B10B8B"/>
    <w:rsid w:val="00B178D9"/>
    <w:rsid w:val="00B30600"/>
    <w:rsid w:val="00B3501B"/>
    <w:rsid w:val="00B43D00"/>
    <w:rsid w:val="00B914F7"/>
    <w:rsid w:val="00B9521B"/>
    <w:rsid w:val="00BD7FC5"/>
    <w:rsid w:val="00BF2B3E"/>
    <w:rsid w:val="00C139C7"/>
    <w:rsid w:val="00C4644A"/>
    <w:rsid w:val="00C559E6"/>
    <w:rsid w:val="00C93B4D"/>
    <w:rsid w:val="00C95D40"/>
    <w:rsid w:val="00C9658A"/>
    <w:rsid w:val="00C97971"/>
    <w:rsid w:val="00CB3EA1"/>
    <w:rsid w:val="00CE241C"/>
    <w:rsid w:val="00D109ED"/>
    <w:rsid w:val="00D10BB6"/>
    <w:rsid w:val="00D17AB6"/>
    <w:rsid w:val="00D36BA3"/>
    <w:rsid w:val="00D439FF"/>
    <w:rsid w:val="00D64FCC"/>
    <w:rsid w:val="00D70A5F"/>
    <w:rsid w:val="00DD3F8F"/>
    <w:rsid w:val="00E21151"/>
    <w:rsid w:val="00E31F7C"/>
    <w:rsid w:val="00E6596C"/>
    <w:rsid w:val="00E82576"/>
    <w:rsid w:val="00EC05DC"/>
    <w:rsid w:val="00EF6903"/>
    <w:rsid w:val="00F21B71"/>
    <w:rsid w:val="00F300A6"/>
    <w:rsid w:val="00F5624F"/>
    <w:rsid w:val="00F62E98"/>
    <w:rsid w:val="00FA7BFC"/>
    <w:rsid w:val="00FC367C"/>
    <w:rsid w:val="00FE0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7"/>
    <o:shapelayout v:ext="edit">
      <o:idmap v:ext="edit" data="1"/>
    </o:shapelayout>
  </w:shapeDefaults>
  <w:decimalSymbol w:val="."/>
  <w:listSeparator w:val=","/>
  <w14:docId w14:val="660E717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F49B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4">
    <w:name w:val="heading 4"/>
    <w:basedOn w:val="Normal"/>
    <w:link w:val="Heading4Char"/>
    <w:uiPriority w:val="9"/>
    <w:qFormat/>
    <w:rsid w:val="00AF7DF8"/>
    <w:pPr>
      <w:spacing w:before="100" w:beforeAutospacing="1" w:after="100" w:afterAutospacing="1"/>
      <w:outlineLvl w:val="3"/>
    </w:pPr>
    <w:rPr>
      <w:rFonts w:ascii="Times" w:hAnsi="Times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autoRedefine/>
    <w:uiPriority w:val="34"/>
    <w:qFormat/>
    <w:rsid w:val="00FA7BFC"/>
    <w:pPr>
      <w:spacing w:line="480" w:lineRule="auto"/>
      <w:ind w:left="720"/>
      <w:contextualSpacing/>
    </w:pPr>
    <w:rPr>
      <w:rFonts w:ascii="Cambria" w:hAnsi="Cambria" w:cs="Times New Roman"/>
      <w:lang w:eastAsia="zh-CN"/>
    </w:rPr>
  </w:style>
  <w:style w:type="paragraph" w:styleId="Title">
    <w:name w:val="Title"/>
    <w:basedOn w:val="Normal"/>
    <w:next w:val="Normal"/>
    <w:link w:val="TitleChar"/>
    <w:uiPriority w:val="10"/>
    <w:qFormat/>
    <w:rsid w:val="00394D96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94D9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424250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7F49B9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1B7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1B71"/>
    <w:rPr>
      <w:rFonts w:ascii="Lucida Grande" w:hAnsi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D17AB6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B30600"/>
    <w:rPr>
      <w:color w:val="800080" w:themeColor="followedHyperlink"/>
      <w:u w:val="single"/>
    </w:rPr>
  </w:style>
  <w:style w:type="character" w:customStyle="1" w:styleId="Heading4Char">
    <w:name w:val="Heading 4 Char"/>
    <w:basedOn w:val="DefaultParagraphFont"/>
    <w:link w:val="Heading4"/>
    <w:uiPriority w:val="9"/>
    <w:rsid w:val="00AF7DF8"/>
    <w:rPr>
      <w:rFonts w:ascii="Times" w:hAnsi="Times"/>
      <w:b/>
      <w:bCs/>
    </w:rPr>
  </w:style>
  <w:style w:type="character" w:customStyle="1" w:styleId="apple-converted-space">
    <w:name w:val="apple-converted-space"/>
    <w:basedOn w:val="DefaultParagraphFont"/>
    <w:rsid w:val="00AF7DF8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F7D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F7DF8"/>
    <w:rPr>
      <w:rFonts w:ascii="Courier" w:hAnsi="Courier" w:cs="Courier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F49B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4">
    <w:name w:val="heading 4"/>
    <w:basedOn w:val="Normal"/>
    <w:link w:val="Heading4Char"/>
    <w:uiPriority w:val="9"/>
    <w:qFormat/>
    <w:rsid w:val="00AF7DF8"/>
    <w:pPr>
      <w:spacing w:before="100" w:beforeAutospacing="1" w:after="100" w:afterAutospacing="1"/>
      <w:outlineLvl w:val="3"/>
    </w:pPr>
    <w:rPr>
      <w:rFonts w:ascii="Times" w:hAnsi="Times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autoRedefine/>
    <w:uiPriority w:val="34"/>
    <w:qFormat/>
    <w:rsid w:val="00FA7BFC"/>
    <w:pPr>
      <w:spacing w:line="480" w:lineRule="auto"/>
      <w:ind w:left="720"/>
      <w:contextualSpacing/>
    </w:pPr>
    <w:rPr>
      <w:rFonts w:ascii="Cambria" w:hAnsi="Cambria" w:cs="Times New Roman"/>
      <w:lang w:eastAsia="zh-CN"/>
    </w:rPr>
  </w:style>
  <w:style w:type="paragraph" w:styleId="Title">
    <w:name w:val="Title"/>
    <w:basedOn w:val="Normal"/>
    <w:next w:val="Normal"/>
    <w:link w:val="TitleChar"/>
    <w:uiPriority w:val="10"/>
    <w:qFormat/>
    <w:rsid w:val="00394D96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94D9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424250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7F49B9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1B7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1B71"/>
    <w:rPr>
      <w:rFonts w:ascii="Lucida Grande" w:hAnsi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D17AB6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B30600"/>
    <w:rPr>
      <w:color w:val="800080" w:themeColor="followedHyperlink"/>
      <w:u w:val="single"/>
    </w:rPr>
  </w:style>
  <w:style w:type="character" w:customStyle="1" w:styleId="Heading4Char">
    <w:name w:val="Heading 4 Char"/>
    <w:basedOn w:val="DefaultParagraphFont"/>
    <w:link w:val="Heading4"/>
    <w:uiPriority w:val="9"/>
    <w:rsid w:val="00AF7DF8"/>
    <w:rPr>
      <w:rFonts w:ascii="Times" w:hAnsi="Times"/>
      <w:b/>
      <w:bCs/>
    </w:rPr>
  </w:style>
  <w:style w:type="character" w:customStyle="1" w:styleId="apple-converted-space">
    <w:name w:val="apple-converted-space"/>
    <w:basedOn w:val="DefaultParagraphFont"/>
    <w:rsid w:val="00AF7DF8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F7D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F7DF8"/>
    <w:rPr>
      <w:rFonts w:ascii="Courier" w:hAnsi="Courier" w:cs="Courier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903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4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740545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16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974289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034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94392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69904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36612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749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183763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854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47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20.emf"/><Relationship Id="rId48" Type="http://schemas.openxmlformats.org/officeDocument/2006/relationships/image" Target="media/image21.emf"/><Relationship Id="rId20" Type="http://schemas.openxmlformats.org/officeDocument/2006/relationships/image" Target="media/image7.emf"/><Relationship Id="rId22" Type="http://schemas.openxmlformats.org/officeDocument/2006/relationships/image" Target="media/image8.emf"/><Relationship Id="rId24" Type="http://schemas.openxmlformats.org/officeDocument/2006/relationships/image" Target="media/image9.emf"/><Relationship Id="rId26" Type="http://schemas.openxmlformats.org/officeDocument/2006/relationships/image" Target="media/image10.emf"/><Relationship Id="rId28" Type="http://schemas.openxmlformats.org/officeDocument/2006/relationships/image" Target="media/image11.emf"/><Relationship Id="rId71" Type="http://schemas.openxmlformats.org/officeDocument/2006/relationships/hyperlink" Target="https://github.com/chivalry123/MAXSAT_tutorial_Wenxuan" TargetMode="External"/><Relationship Id="rId72" Type="http://schemas.openxmlformats.org/officeDocument/2006/relationships/hyperlink" Target="http://maxsat.ia.udl.cat/introduction/" TargetMode="External"/><Relationship Id="rId73" Type="http://schemas.openxmlformats.org/officeDocument/2006/relationships/hyperlink" Target="http://mse17.cs.helsinki.fi" TargetMode="External"/><Relationship Id="rId74" Type="http://schemas.openxmlformats.org/officeDocument/2006/relationships/hyperlink" Target="http://maxsat.ia.udl.cat/requirements/" TargetMode="External"/><Relationship Id="rId75" Type="http://schemas.openxmlformats.org/officeDocument/2006/relationships/fontTable" Target="fontTable.xml"/><Relationship Id="rId76" Type="http://schemas.openxmlformats.org/officeDocument/2006/relationships/theme" Target="theme/theme1.xml"/><Relationship Id="rId50" Type="http://schemas.openxmlformats.org/officeDocument/2006/relationships/image" Target="media/image22.emf"/><Relationship Id="rId52" Type="http://schemas.openxmlformats.org/officeDocument/2006/relationships/image" Target="media/image23.emf"/><Relationship Id="rId54" Type="http://schemas.openxmlformats.org/officeDocument/2006/relationships/image" Target="media/image24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emf"/><Relationship Id="rId6" Type="http://schemas.openxmlformats.org/officeDocument/2006/relationships/hyperlink" Target="mailto:key01027@mit.edu" TargetMode="External"/><Relationship Id="rId32" Type="http://schemas.openxmlformats.org/officeDocument/2006/relationships/image" Target="media/image13.emf"/><Relationship Id="rId7" Type="http://schemas.openxmlformats.org/officeDocument/2006/relationships/hyperlink" Target="mailto:key01026@gmail.com" TargetMode="External"/><Relationship Id="rId34" Type="http://schemas.openxmlformats.org/officeDocument/2006/relationships/image" Target="media/image14.emf"/><Relationship Id="rId8" Type="http://schemas.openxmlformats.org/officeDocument/2006/relationships/image" Target="media/image1.emf"/><Relationship Id="rId36" Type="http://schemas.openxmlformats.org/officeDocument/2006/relationships/image" Target="media/image15.emf"/><Relationship Id="rId56" Type="http://schemas.openxmlformats.org/officeDocument/2006/relationships/image" Target="media/image25.emf"/><Relationship Id="rId38" Type="http://schemas.openxmlformats.org/officeDocument/2006/relationships/image" Target="media/image16.emf"/><Relationship Id="rId58" Type="http://schemas.openxmlformats.org/officeDocument/2006/relationships/image" Target="media/image26.emf"/><Relationship Id="rId10" Type="http://schemas.openxmlformats.org/officeDocument/2006/relationships/image" Target="media/image2.emf"/><Relationship Id="rId12" Type="http://schemas.openxmlformats.org/officeDocument/2006/relationships/image" Target="media/image3.emf"/><Relationship Id="rId14" Type="http://schemas.openxmlformats.org/officeDocument/2006/relationships/image" Target="media/image4.emf"/><Relationship Id="rId16" Type="http://schemas.openxmlformats.org/officeDocument/2006/relationships/image" Target="media/image5.emf"/><Relationship Id="rId18" Type="http://schemas.openxmlformats.org/officeDocument/2006/relationships/image" Target="media/image6.emf"/><Relationship Id="rId60" Type="http://schemas.openxmlformats.org/officeDocument/2006/relationships/image" Target="media/image27.emf"/><Relationship Id="rId62" Type="http://schemas.openxmlformats.org/officeDocument/2006/relationships/image" Target="media/image28.emf"/><Relationship Id="rId64" Type="http://schemas.openxmlformats.org/officeDocument/2006/relationships/image" Target="media/image29.emf"/><Relationship Id="rId66" Type="http://schemas.openxmlformats.org/officeDocument/2006/relationships/hyperlink" Target="http://maxsat.ia.udl.cat/requirements/" TargetMode="External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40" Type="http://schemas.openxmlformats.org/officeDocument/2006/relationships/image" Target="media/image17.emf"/><Relationship Id="rId42" Type="http://schemas.openxmlformats.org/officeDocument/2006/relationships/image" Target="media/image18.emf"/><Relationship Id="rId44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8</Pages>
  <Words>1420</Words>
  <Characters>8099</Characters>
  <Application>Microsoft Macintosh Word</Application>
  <DocSecurity>0</DocSecurity>
  <Lines>67</Lines>
  <Paragraphs>18</Paragraphs>
  <ScaleCrop>false</ScaleCrop>
  <Company>MIT</Company>
  <LinksUpToDate>false</LinksUpToDate>
  <CharactersWithSpaces>9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nxuan Huang</dc:creator>
  <cp:keywords/>
  <dc:description/>
  <cp:lastModifiedBy>Wenxuan Huang</cp:lastModifiedBy>
  <cp:revision>119</cp:revision>
  <dcterms:created xsi:type="dcterms:W3CDTF">2017-08-23T02:56:00Z</dcterms:created>
  <dcterms:modified xsi:type="dcterms:W3CDTF">2017-08-26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